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61"/>
  </p:notesMasterIdLst>
  <p:handoutMasterIdLst>
    <p:handoutMasterId r:id="rId62"/>
  </p:handoutMasterIdLst>
  <p:sldIdLst>
    <p:sldId id="256" r:id="rId2"/>
    <p:sldId id="422" r:id="rId3"/>
    <p:sldId id="350" r:id="rId4"/>
    <p:sldId id="351" r:id="rId5"/>
    <p:sldId id="352" r:id="rId6"/>
    <p:sldId id="353" r:id="rId7"/>
    <p:sldId id="354" r:id="rId8"/>
    <p:sldId id="378" r:id="rId9"/>
    <p:sldId id="355" r:id="rId10"/>
    <p:sldId id="356" r:id="rId11"/>
    <p:sldId id="357" r:id="rId12"/>
    <p:sldId id="358" r:id="rId13"/>
    <p:sldId id="359" r:id="rId14"/>
    <p:sldId id="360" r:id="rId15"/>
    <p:sldId id="379" r:id="rId16"/>
    <p:sldId id="361" r:id="rId17"/>
    <p:sldId id="362" r:id="rId18"/>
    <p:sldId id="363" r:id="rId19"/>
    <p:sldId id="364" r:id="rId20"/>
    <p:sldId id="365" r:id="rId21"/>
    <p:sldId id="367" r:id="rId22"/>
    <p:sldId id="368" r:id="rId23"/>
    <p:sldId id="366" r:id="rId24"/>
    <p:sldId id="423" r:id="rId25"/>
    <p:sldId id="369" r:id="rId26"/>
    <p:sldId id="408" r:id="rId27"/>
    <p:sldId id="409" r:id="rId28"/>
    <p:sldId id="371" r:id="rId29"/>
    <p:sldId id="370" r:id="rId30"/>
    <p:sldId id="372" r:id="rId31"/>
    <p:sldId id="373" r:id="rId32"/>
    <p:sldId id="375" r:id="rId33"/>
    <p:sldId id="374" r:id="rId34"/>
    <p:sldId id="376" r:id="rId35"/>
    <p:sldId id="377" r:id="rId36"/>
    <p:sldId id="380" r:id="rId37"/>
    <p:sldId id="381" r:id="rId38"/>
    <p:sldId id="382" r:id="rId39"/>
    <p:sldId id="410" r:id="rId40"/>
    <p:sldId id="411" r:id="rId41"/>
    <p:sldId id="412" r:id="rId42"/>
    <p:sldId id="413" r:id="rId43"/>
    <p:sldId id="414" r:id="rId44"/>
    <p:sldId id="415" r:id="rId45"/>
    <p:sldId id="416" r:id="rId46"/>
    <p:sldId id="417" r:id="rId47"/>
    <p:sldId id="418" r:id="rId48"/>
    <p:sldId id="419" r:id="rId49"/>
    <p:sldId id="420" r:id="rId50"/>
    <p:sldId id="421" r:id="rId51"/>
    <p:sldId id="383" r:id="rId52"/>
    <p:sldId id="384" r:id="rId53"/>
    <p:sldId id="385" r:id="rId54"/>
    <p:sldId id="386" r:id="rId55"/>
    <p:sldId id="387" r:id="rId56"/>
    <p:sldId id="388" r:id="rId57"/>
    <p:sldId id="389" r:id="rId58"/>
    <p:sldId id="390" r:id="rId59"/>
    <p:sldId id="424" r:id="rId6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DDFDFF"/>
    <a:srgbClr val="008000"/>
    <a:srgbClr val="0432FF"/>
    <a:srgbClr val="B23C00"/>
    <a:srgbClr val="D5FC79"/>
    <a:srgbClr val="BFBFBF"/>
    <a:srgbClr val="4E8F00"/>
    <a:srgbClr val="99FF66"/>
    <a:srgbClr val="4131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11" autoAdjust="0"/>
    <p:restoredTop sz="98450" autoAdjust="0"/>
  </p:normalViewPr>
  <p:slideViewPr>
    <p:cSldViewPr>
      <p:cViewPr varScale="1">
        <p:scale>
          <a:sx n="193" d="100"/>
          <a:sy n="193" d="100"/>
        </p:scale>
        <p:origin x="376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2" d="100"/>
        <a:sy n="92" d="100"/>
      </p:scale>
      <p:origin x="0" y="0"/>
    </p:cViewPr>
  </p:sorterViewPr>
  <p:gridSpacing cx="91439" cy="91439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751E4A-BF22-7547-A3CF-514369C79BB7}" type="datetimeFigureOut">
              <a:rPr lang="en-US" smtClean="0"/>
              <a:t>5/6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4AC9F7-100A-9447-81AD-7DF9FC15F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8671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x-none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 altLang="x-none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x-none"/>
              <a:t>Click to edit Master text styles</a:t>
            </a:r>
          </a:p>
          <a:p>
            <a:pPr lvl="1"/>
            <a:r>
              <a:rPr lang="en-US" altLang="x-none"/>
              <a:t>Second level</a:t>
            </a:r>
          </a:p>
          <a:p>
            <a:pPr lvl="2"/>
            <a:r>
              <a:rPr lang="en-US" altLang="x-none"/>
              <a:t>Third level</a:t>
            </a:r>
          </a:p>
          <a:p>
            <a:pPr lvl="3"/>
            <a:r>
              <a:rPr lang="en-US" altLang="x-none"/>
              <a:t>Fourth level</a:t>
            </a:r>
          </a:p>
          <a:p>
            <a:pPr lvl="4"/>
            <a:r>
              <a:rPr lang="en-US" altLang="x-none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x-none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713DE455-F6F3-4F4E-A0EB-B787F7D12FDB}" type="slidenum">
              <a:rPr lang="en-US" altLang="x-none"/>
              <a:pPr/>
              <a:t>‹#›</a:t>
            </a:fld>
            <a:endParaRPr lang="en-US" altLang="x-non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3DE455-F6F3-4F4E-A0EB-B787F7D12FDB}" type="slidenum">
              <a:rPr lang="en-US" altLang="x-none" smtClean="0"/>
              <a:pPr/>
              <a:t>1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31165797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x-none" altLang="x-none" sz="2400">
              <a:latin typeface="Times New Roman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x-none" noProof="0"/>
              <a:t>Click to edit Master title style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  <a:prstGeom prst="rect">
            <a:avLst/>
          </a:prstGeom>
        </p:spPr>
        <p:txBody>
          <a:bodyPr/>
          <a:lstStyle>
            <a:lvl1pPr marL="0" indent="0">
              <a:buFont typeface="Wingdings" charset="2"/>
              <a:buNone/>
              <a:defRPr sz="2000"/>
            </a:lvl1pPr>
          </a:lstStyle>
          <a:p>
            <a:pPr lvl="0"/>
            <a:r>
              <a:rPr lang="en-US" altLang="x-none" noProof="0"/>
              <a:t>Click to edit Master subtitle style</a:t>
            </a:r>
          </a:p>
        </p:txBody>
      </p:sp>
      <p:grpSp>
        <p:nvGrpSpPr>
          <p:cNvPr id="30728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30729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1" hangingPunct="1"/>
              <a:endParaRPr lang="x-none" altLang="x-none" sz="2400">
                <a:latin typeface="Times New Roman" charset="0"/>
              </a:endParaRPr>
            </a:p>
          </p:txBody>
        </p:sp>
        <p:sp>
          <p:nvSpPr>
            <p:cNvPr id="30730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x-none" altLang="x-none" sz="2400">
                <a:latin typeface="Times New Roman" charset="0"/>
              </a:endParaRPr>
            </a:p>
          </p:txBody>
        </p:sp>
        <p:sp>
          <p:nvSpPr>
            <p:cNvPr id="30731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1" hangingPunct="1"/>
              <a:endParaRPr lang="x-none" altLang="x-none" sz="2400">
                <a:latin typeface="Times New Roman" charset="0"/>
              </a:endParaRPr>
            </a:p>
          </p:txBody>
        </p:sp>
        <p:sp>
          <p:nvSpPr>
            <p:cNvPr id="30732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x-none" altLang="x-none" sz="2400">
                <a:latin typeface="Times New Roman" charset="0"/>
              </a:endParaRPr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x-none" altLang="x-none" sz="2400">
                <a:latin typeface="Times New Roman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8229600" cy="4835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87A21-E039-AC42-9909-E4579A660C35}" type="slidenum">
              <a:rPr lang="en-US" altLang="x-none"/>
              <a:pPr/>
              <a:t>‹#›</a:t>
            </a:fld>
            <a:endParaRPr lang="en-US" altLang="x-non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8976" y="6248400"/>
            <a:ext cx="30178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885406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11163"/>
            <a:ext cx="2057400" cy="57197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11163"/>
            <a:ext cx="6019800" cy="571976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E6A8-C093-C84F-8482-5134BB1D8BDB}" type="slidenum">
              <a:rPr lang="en-US" altLang="x-none"/>
              <a:pPr/>
              <a:t>‹#›</a:t>
            </a:fld>
            <a:endParaRPr lang="en-US" altLang="x-non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8976" y="6248400"/>
            <a:ext cx="30178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118183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55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>
              <a:defRPr sz="1050"/>
            </a:lvl5pPr>
            <a:lvl6pPr marL="2286000" indent="0">
              <a:buNone/>
              <a:defRPr/>
            </a:lvl6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575094-CFE5-6845-BA77-358456EEE977}" type="slidenum">
              <a:rPr lang="en-US" altLang="x-none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549442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7B9DC1-1358-BC4B-B641-2C2A42F06E18}" type="slidenum">
              <a:rPr lang="en-US" altLang="x-none"/>
              <a:pPr/>
              <a:t>‹#›</a:t>
            </a:fld>
            <a:endParaRPr lang="en-US" altLang="x-non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8976" y="6248400"/>
            <a:ext cx="30178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294280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5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5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C74841-672B-DD4F-873B-241AE5DFC028}" type="slidenum">
              <a:rPr lang="en-US" altLang="x-none"/>
              <a:pPr/>
              <a:t>‹#›</a:t>
            </a:fld>
            <a:endParaRPr lang="en-US" altLang="x-non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8976" y="6248400"/>
            <a:ext cx="30178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323322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4FEF31-D98D-E64D-AE69-8E9E2BB968DD}" type="slidenum">
              <a:rPr lang="en-US" altLang="x-none"/>
              <a:pPr/>
              <a:t>‹#›</a:t>
            </a:fld>
            <a:endParaRPr lang="en-US" altLang="x-none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08976" y="6248400"/>
            <a:ext cx="30178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953916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65950A-5284-F14A-8929-A5FDD999DDD8}" type="slidenum">
              <a:rPr lang="en-US" altLang="x-none"/>
              <a:pPr/>
              <a:t>‹#›</a:t>
            </a:fld>
            <a:endParaRPr lang="en-US" altLang="x-none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8976" y="6248400"/>
            <a:ext cx="30178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5076444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8C63D3-51DD-C944-8AEA-B749D334FBF6}" type="slidenum">
              <a:rPr lang="en-US" altLang="x-none"/>
              <a:pPr/>
              <a:t>‹#›</a:t>
            </a:fld>
            <a:endParaRPr lang="en-US" altLang="x-non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8976" y="6248400"/>
            <a:ext cx="30178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8198966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26BFE0-1B2C-0E4B-8A9D-BEB6E74EC3D9}" type="slidenum">
              <a:rPr lang="en-US" altLang="x-none"/>
              <a:pPr/>
              <a:t>‹#›</a:t>
            </a:fld>
            <a:endParaRPr lang="en-US" altLang="x-non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8976" y="6248400"/>
            <a:ext cx="30178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747984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6963" y="6248400"/>
            <a:ext cx="1829135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40488" y="5257780"/>
            <a:ext cx="301781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F3A25-4381-F748-9D2C-5621C5E9A25C}" type="slidenum">
              <a:rPr lang="en-US" altLang="x-none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8013182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11163"/>
            <a:ext cx="8229600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x-none"/>
              <a:t>Click to edit Master title style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5242" y="6248400"/>
            <a:ext cx="73155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B9A191E7-2071-B34D-84F0-74D03C8C3C56}" type="slidenum">
              <a:rPr lang="en-US" altLang="x-none"/>
              <a:pPr/>
              <a:t>‹#›</a:t>
            </a:fld>
            <a:endParaRPr lang="en-US" altLang="x-none"/>
          </a:p>
        </p:txBody>
      </p:sp>
      <p:grpSp>
        <p:nvGrpSpPr>
          <p:cNvPr id="29703" name="Group 7"/>
          <p:cNvGrpSpPr>
            <a:grpSpLocks/>
          </p:cNvGrpSpPr>
          <p:nvPr/>
        </p:nvGrpSpPr>
        <p:grpSpPr bwMode="auto">
          <a:xfrm>
            <a:off x="228600" y="0"/>
            <a:ext cx="8686800" cy="1143000"/>
            <a:chOff x="176" y="96"/>
            <a:chExt cx="5472" cy="1008"/>
          </a:xfrm>
        </p:grpSpPr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x-none" altLang="x-none" sz="2400">
                <a:latin typeface="Times New Roman" charset="0"/>
              </a:endParaRP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x-none" altLang="x-none" sz="2400">
                <a:latin typeface="Times New Roman" charset="0"/>
              </a:endParaRP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x-none" altLang="x-none" sz="2400">
                <a:latin typeface="Times New Roman" charset="0"/>
              </a:endParaRPr>
            </a:p>
          </p:txBody>
        </p:sp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x-none" altLang="x-none" sz="2400">
                <a:latin typeface="Times New Roman" charset="0"/>
              </a:endParaRPr>
            </a:p>
          </p:txBody>
        </p:sp>
      </p:grpSp>
      <p:pic>
        <p:nvPicPr>
          <p:cNvPr id="29709" name="Picture 13" descr="SJSU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6713" y="6172200"/>
            <a:ext cx="639762" cy="60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 userDrawn="1"/>
        </p:nvSpPr>
        <p:spPr>
          <a:xfrm>
            <a:off x="1097318" y="6263609"/>
            <a:ext cx="1883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Dept. of Applied Data Science</a:t>
            </a:r>
            <a:endParaRPr lang="en-US" sz="1000" baseline="0" dirty="0"/>
          </a:p>
          <a:p>
            <a:r>
              <a:rPr lang="en-US" sz="1000" baseline="0" dirty="0"/>
              <a:t>Spring 2021: May 6</a:t>
            </a:r>
            <a:endParaRPr lang="en-US" sz="1000" dirty="0"/>
          </a:p>
        </p:txBody>
      </p:sp>
      <p:sp>
        <p:nvSpPr>
          <p:cNvPr id="2" name="TextBox 1"/>
          <p:cNvSpPr txBox="1"/>
          <p:nvPr userDrawn="1"/>
        </p:nvSpPr>
        <p:spPr>
          <a:xfrm>
            <a:off x="3657610" y="6263609"/>
            <a:ext cx="3127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x-none" sz="1000" dirty="0"/>
              <a:t>DATA 220: Mathematical Methods for Data Analysis</a:t>
            </a:r>
          </a:p>
          <a:p>
            <a:pPr algn="ctr"/>
            <a:r>
              <a:rPr lang="en-US" altLang="x-none" sz="1000" dirty="0"/>
              <a:t>© R. Mak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charset="2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377950" indent="-468313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charset="2"/>
        <a:buChar char="o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827213" indent="-4381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charset="2"/>
        <a:buChar char="n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2971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o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sjsu.edu/~ma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33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x-none" sz="3200" dirty="0"/>
              <a:t>DATA 220</a:t>
            </a:r>
            <a:br>
              <a:rPr lang="en-US" altLang="x-none" sz="3200" dirty="0"/>
            </a:br>
            <a:r>
              <a:rPr lang="en-US" altLang="x-none" sz="3200" dirty="0"/>
              <a:t>Mathematical Methods for Data Analysis</a:t>
            </a:r>
            <a:br>
              <a:rPr lang="en-US" altLang="x-none" sz="3600" dirty="0"/>
            </a:br>
            <a:r>
              <a:rPr lang="en-US" altLang="x-none" sz="2400" dirty="0"/>
              <a:t>May 6 Class Meeting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altLang="x-none" dirty="0"/>
              <a:t>Department of Applied Data Science</a:t>
            </a:r>
            <a:br>
              <a:rPr lang="en-US" altLang="x-none" dirty="0"/>
            </a:br>
            <a:r>
              <a:rPr lang="en-US" altLang="x-none" dirty="0"/>
              <a:t>San Jose State University</a:t>
            </a:r>
            <a:br>
              <a:rPr lang="en-US" altLang="x-none" dirty="0"/>
            </a:br>
            <a:br>
              <a:rPr lang="en-US" altLang="x-none" sz="1000" dirty="0"/>
            </a:br>
            <a:r>
              <a:rPr lang="en-US" altLang="x-none" dirty="0"/>
              <a:t>Spring 2021</a:t>
            </a:r>
            <a:br>
              <a:rPr lang="en-US" altLang="x-none" dirty="0"/>
            </a:br>
            <a:r>
              <a:rPr lang="en-US" altLang="x-none" dirty="0"/>
              <a:t>Instructor: Ron Mak</a:t>
            </a:r>
          </a:p>
          <a:p>
            <a:pPr algn="ctr"/>
            <a:r>
              <a:rPr lang="en-US" altLang="x-none" dirty="0">
                <a:hlinkClick r:id="rId3"/>
              </a:rPr>
              <a:t>www.cs.sjsu.edu/~mak</a:t>
            </a:r>
            <a:endParaRPr lang="en-US" altLang="x-none" dirty="0"/>
          </a:p>
        </p:txBody>
      </p:sp>
      <p:pic>
        <p:nvPicPr>
          <p:cNvPr id="2053" name="Picture 5" descr="sjsu_log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32638" y="4591050"/>
            <a:ext cx="1096962" cy="103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Screen Shot 2015-08-23 at 4.03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40" y="4434828"/>
            <a:ext cx="1013781" cy="137158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5A7A4AD9-282A-1D42-BDC8-5281B49D17AB}" type="slidenum">
              <a:rPr lang="en-US" altLang="x-none" smtClean="0"/>
              <a:pPr/>
              <a:t>1</a:t>
            </a:fld>
            <a:endParaRPr lang="en-US" altLang="x-none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D0767-51BF-7E43-912E-54C0E886F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Regress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9486DB-665B-844D-AE8E-9B2F33C6D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10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D2DD6C-D5C5-D047-B8AC-0CE2216113A7}"/>
              </a:ext>
            </a:extLst>
          </p:cNvPr>
          <p:cNvSpPr txBox="1"/>
          <p:nvPr/>
        </p:nvSpPr>
        <p:spPr>
          <a:xfrm>
            <a:off x="1005879" y="1383726"/>
            <a:ext cx="6400730" cy="489364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2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nomial_regression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degree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"""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Compute the coefficients of a polynomial regression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param degree the degree of the regression equation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param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the x values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param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the y values.    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"""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ize = degree + 1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A =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zero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[size, size])  # coefficient matrix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b =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zero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ize)          # right-hand side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# Loop over each equation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or r in range(size)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# The multiplier of the first term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um = </a:t>
            </a:r>
            <a:r>
              <a:rPr lang="en-US" sz="12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_x_power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r)  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# Copy that multiplier up the diagonal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j = 0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for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r, -1, -1)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[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][j] = sum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j += 1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# Right-hand side value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b[r] = </a:t>
            </a:r>
            <a:r>
              <a:rPr lang="en-US" sz="12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_x_power_y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r)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77DB1D5-D0CC-DD4B-A812-4C5E82C81DE3}"/>
              </a:ext>
            </a:extLst>
          </p:cNvPr>
          <p:cNvSpPr txBox="1"/>
          <p:nvPr/>
        </p:nvSpPr>
        <p:spPr>
          <a:xfrm>
            <a:off x="5303512" y="1261125"/>
            <a:ext cx="2494594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olynomialRegression.py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4F8DCAD-79BD-1143-9E6F-5F1DBA29ACDC}"/>
              </a:ext>
            </a:extLst>
          </p:cNvPr>
          <p:cNvGrpSpPr/>
          <p:nvPr/>
        </p:nvGrpSpPr>
        <p:grpSpPr>
          <a:xfrm>
            <a:off x="5669268" y="3886195"/>
            <a:ext cx="3200409" cy="1156922"/>
            <a:chOff x="5486390" y="3360065"/>
            <a:chExt cx="3200409" cy="1156922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3780EBC0-BCC8-E048-A328-BF56F81A34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717769"/>
                </p:ext>
              </p:extLst>
            </p:nvPr>
          </p:nvGraphicFramePr>
          <p:xfrm>
            <a:off x="5592240" y="3366228"/>
            <a:ext cx="3094559" cy="1150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" r:id="rId3" imgW="56464200" imgH="18719800" progId="Equation.DSMT4">
                    <p:embed/>
                  </p:oleObj>
                </mc:Choice>
                <mc:Fallback>
                  <p:oleObj r:id="rId3" imgW="56464200" imgH="187198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74D1F80D-6DF9-1747-9ACE-420437A415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240" y="3366228"/>
                          <a:ext cx="3094559" cy="11507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9E44A6DB-DFA9-2541-9F48-F20908F0892B}"/>
                </a:ext>
              </a:extLst>
            </p:cNvPr>
            <p:cNvCxnSpPr/>
            <p:nvPr/>
          </p:nvCxnSpPr>
          <p:spPr bwMode="auto">
            <a:xfrm flipV="1">
              <a:off x="5486390" y="3366228"/>
              <a:ext cx="2510904" cy="1150759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BFBFBF">
                  <a:alpha val="54118"/>
                </a:srgb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6CB9971-0AA7-0B40-BD4B-A19F573EDDC1}"/>
                </a:ext>
              </a:extLst>
            </p:cNvPr>
            <p:cNvCxnSpPr/>
            <p:nvPr/>
          </p:nvCxnSpPr>
          <p:spPr bwMode="auto">
            <a:xfrm flipV="1">
              <a:off x="6310724" y="3729830"/>
              <a:ext cx="1686570" cy="787157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BFBFBF">
                  <a:alpha val="54118"/>
                </a:srgb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9D3D3E2F-4000-7F4E-B0D2-36B240081B56}"/>
                </a:ext>
              </a:extLst>
            </p:cNvPr>
            <p:cNvCxnSpPr/>
            <p:nvPr/>
          </p:nvCxnSpPr>
          <p:spPr bwMode="auto">
            <a:xfrm flipV="1">
              <a:off x="5491885" y="3360065"/>
              <a:ext cx="1686570" cy="787157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BFBFBF">
                  <a:alpha val="54118"/>
                </a:srgb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781587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5606AE-8970-EA41-AE59-F37385AF7B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Regression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3CBBA4-625D-F54D-A034-7627FA2E3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11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B8E50-9DDB-B74B-837B-29493012BAE1}"/>
              </a:ext>
            </a:extLst>
          </p:cNvPr>
          <p:cNvSpPr txBox="1"/>
          <p:nvPr/>
        </p:nvSpPr>
        <p:spPr>
          <a:xfrm>
            <a:off x="823001" y="1508781"/>
            <a:ext cx="5856090" cy="360098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2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nomial_regression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degree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..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# Multipliers of the terms in the last equation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or c in range(1, size)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# The multiplier of the second term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um = </a:t>
            </a:r>
            <a:r>
              <a:rPr lang="en-US" sz="12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_x_power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 + c)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# Copy that multiplier up the diagonal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degree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c, size)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[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][j] = sum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-= 1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# Solve the system to obtain the regression coefficients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sz="12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p.linalg.solve</a:t>
            </a:r>
            <a:r>
              <a:rPr lang="en-US" sz="12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, b)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[A, b, a]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773329-665A-C74C-8A73-6D40358A71B7}"/>
              </a:ext>
            </a:extLst>
          </p:cNvPr>
          <p:cNvSpPr txBox="1"/>
          <p:nvPr/>
        </p:nvSpPr>
        <p:spPr>
          <a:xfrm>
            <a:off x="4937756" y="1325512"/>
            <a:ext cx="2494594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olynomialRegression.py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DDC88C8-18F7-0446-ACC9-4037C0F4770A}"/>
              </a:ext>
            </a:extLst>
          </p:cNvPr>
          <p:cNvGrpSpPr/>
          <p:nvPr/>
        </p:nvGrpSpPr>
        <p:grpSpPr>
          <a:xfrm>
            <a:off x="5507163" y="2606049"/>
            <a:ext cx="3200409" cy="1156922"/>
            <a:chOff x="5486390" y="3360065"/>
            <a:chExt cx="3200409" cy="1156922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24E3DB6-C557-5D42-816B-6CFD2BBA11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041046"/>
                </p:ext>
              </p:extLst>
            </p:nvPr>
          </p:nvGraphicFramePr>
          <p:xfrm>
            <a:off x="5592240" y="3366228"/>
            <a:ext cx="3094559" cy="1150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6" r:id="rId3" imgW="56464200" imgH="18719800" progId="Equation.DSMT4">
                    <p:embed/>
                  </p:oleObj>
                </mc:Choice>
                <mc:Fallback>
                  <p:oleObj r:id="rId3" imgW="56464200" imgH="187198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3780EBC0-BCC8-E048-A328-BF56F81A34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240" y="3366228"/>
                          <a:ext cx="3094559" cy="11507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B4AB8CA-99E0-134D-8A78-CFD3D357B357}"/>
                </a:ext>
              </a:extLst>
            </p:cNvPr>
            <p:cNvCxnSpPr/>
            <p:nvPr/>
          </p:nvCxnSpPr>
          <p:spPr bwMode="auto">
            <a:xfrm flipV="1">
              <a:off x="5486390" y="3366228"/>
              <a:ext cx="2510904" cy="1150759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BFBFBF">
                  <a:alpha val="54118"/>
                </a:srgb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9F7229D-3286-FF46-B704-45BA41100836}"/>
                </a:ext>
              </a:extLst>
            </p:cNvPr>
            <p:cNvCxnSpPr/>
            <p:nvPr/>
          </p:nvCxnSpPr>
          <p:spPr bwMode="auto">
            <a:xfrm flipV="1">
              <a:off x="6310724" y="3729830"/>
              <a:ext cx="1686570" cy="787157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BFBFBF">
                  <a:alpha val="54118"/>
                </a:srgb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6EE003E4-E773-734A-804B-DB6BBBB88133}"/>
                </a:ext>
              </a:extLst>
            </p:cNvPr>
            <p:cNvCxnSpPr/>
            <p:nvPr/>
          </p:nvCxnSpPr>
          <p:spPr bwMode="auto">
            <a:xfrm flipV="1">
              <a:off x="5491885" y="3360065"/>
              <a:ext cx="1686570" cy="787157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BFBFBF">
                  <a:alpha val="54118"/>
                </a:srgb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8989043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1980AB-36C5-B346-AFA5-045485E4F3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Regress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9B86FE-41F1-DA41-BE6E-45C1314EB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12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EE2824-79C1-7944-9E36-51A1AC74236C}"/>
              </a:ext>
            </a:extLst>
          </p:cNvPr>
          <p:cNvSpPr txBox="1"/>
          <p:nvPr/>
        </p:nvSpPr>
        <p:spPr>
          <a:xfrm>
            <a:off x="776730" y="1508781"/>
            <a:ext cx="7590539" cy="353943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_x_pow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power)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"""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Compute the sum of the x values raised to a given power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para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the x values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param power the given power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return the sum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"""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um = 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# Loop over the x values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)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um +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]**power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su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AAF8B6-8691-6A40-BA08-3DFD860AB57A}"/>
              </a:ext>
            </a:extLst>
          </p:cNvPr>
          <p:cNvSpPr txBox="1"/>
          <p:nvPr/>
        </p:nvSpPr>
        <p:spPr>
          <a:xfrm>
            <a:off x="5669268" y="1353105"/>
            <a:ext cx="2494594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olynomialRegression.py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AE89C5-9884-9C46-8156-EFF1D14F7F79}"/>
                  </a:ext>
                </a:extLst>
              </p:cNvPr>
              <p:cNvSpPr txBox="1"/>
              <p:nvPr/>
            </p:nvSpPr>
            <p:spPr>
              <a:xfrm>
                <a:off x="4455731" y="3794756"/>
                <a:ext cx="1213537" cy="11355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AE89C5-9884-9C46-8156-EFF1D14F7F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5731" y="3794756"/>
                <a:ext cx="1213537" cy="1135567"/>
              </a:xfrm>
              <a:prstGeom prst="rect">
                <a:avLst/>
              </a:prstGeom>
              <a:blipFill>
                <a:blip r:embed="rId2"/>
                <a:stretch>
                  <a:fillRect l="-97917" t="-131111" r="-23958" b="-18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8247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5180C1-CA89-B74A-8AB3-0B5E27EB99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Regress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0AB860-6630-FB4D-A19F-B8948F3D0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13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69735F-F55C-F04C-873C-F9718876F645}"/>
              </a:ext>
            </a:extLst>
          </p:cNvPr>
          <p:cNvSpPr txBox="1"/>
          <p:nvPr/>
        </p:nvSpPr>
        <p:spPr>
          <a:xfrm>
            <a:off x="838445" y="1508781"/>
            <a:ext cx="7467109" cy="40318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_x_power_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power)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"""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Compute the sum of the x values raised to a given power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and multiplied by the corresponding y value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para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the x values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para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the y values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param power the given power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return the sum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"""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um = 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# Loop over the x and y values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)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um += 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]**power)*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su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40BC62-0146-D249-A87B-634C792955FD}"/>
              </a:ext>
            </a:extLst>
          </p:cNvPr>
          <p:cNvSpPr txBox="1"/>
          <p:nvPr/>
        </p:nvSpPr>
        <p:spPr>
          <a:xfrm>
            <a:off x="5669268" y="1353105"/>
            <a:ext cx="2494594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olynomialRegression.py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12699B9-5927-1245-917E-248191551063}"/>
                  </a:ext>
                </a:extLst>
              </p:cNvPr>
              <p:cNvSpPr txBox="1"/>
              <p:nvPr/>
            </p:nvSpPr>
            <p:spPr>
              <a:xfrm>
                <a:off x="5496496" y="4191177"/>
                <a:ext cx="1420069" cy="11355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b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12699B9-5927-1245-917E-248191551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496" y="4191177"/>
                <a:ext cx="1420069" cy="1135567"/>
              </a:xfrm>
              <a:prstGeom prst="rect">
                <a:avLst/>
              </a:prstGeom>
              <a:blipFill>
                <a:blip r:embed="rId2"/>
                <a:stretch>
                  <a:fillRect l="-84071" t="-130000" r="-5310" b="-18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27334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F5D0B1-57F7-7844-BC81-F63B25DCE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Regress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F60F4E-0927-454C-A248-70783C6759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2545078"/>
          </a:xfrm>
        </p:spPr>
        <p:txBody>
          <a:bodyPr/>
          <a:lstStyle/>
          <a:p>
            <a:r>
              <a:rPr lang="en-US" dirty="0"/>
              <a:t>Once we have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regression coefficients, </a:t>
            </a:r>
            <a:br>
              <a:rPr lang="en-US" dirty="0"/>
            </a:br>
            <a:r>
              <a:rPr lang="en-US" dirty="0"/>
              <a:t>we can calculate the value of the regression function at a given valu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.</a:t>
            </a:r>
          </a:p>
          <a:p>
            <a:pPr lvl="4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B0D4E9-02BA-AA4B-93C2-E2532C1ED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14</a:t>
            </a:fld>
            <a:endParaRPr lang="en-US" altLang="x-non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318EE09-FDC6-654D-959F-5F2E006230D2}"/>
                  </a:ext>
                </a:extLst>
              </p:cNvPr>
              <p:cNvSpPr txBox="1"/>
              <p:nvPr/>
            </p:nvSpPr>
            <p:spPr>
              <a:xfrm>
                <a:off x="1806691" y="2788927"/>
                <a:ext cx="55306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318EE09-FDC6-654D-959F-5F2E00623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691" y="2788927"/>
                <a:ext cx="5530617" cy="461665"/>
              </a:xfrm>
              <a:prstGeom prst="rect">
                <a:avLst/>
              </a:prstGeom>
              <a:blipFill>
                <a:blip r:embed="rId2"/>
                <a:stretch>
                  <a:fillRect t="-2703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08886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FE8C31D-0B33-5343-B369-86AC49F473D6}"/>
              </a:ext>
            </a:extLst>
          </p:cNvPr>
          <p:cNvSpPr txBox="1"/>
          <p:nvPr/>
        </p:nvSpPr>
        <p:spPr>
          <a:xfrm>
            <a:off x="283005" y="1556416"/>
            <a:ext cx="8577989" cy="452431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a, degree)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"""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Compute the value of the regression function at a given x value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param x the x value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param a the coefficients of the regression function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param degree the degree of the regression function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@return the function value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"""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n       = degree + 1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pow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1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y       = 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# Loop to compute the function value y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n)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y += a[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]*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power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pow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*= x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y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4F5D0B1-57F7-7844-BC81-F63B25DCE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Regress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B0D4E9-02BA-AA4B-93C2-E2532C1ED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5242" y="4954653"/>
            <a:ext cx="731557" cy="457200"/>
          </a:xfrm>
        </p:spPr>
        <p:txBody>
          <a:bodyPr/>
          <a:lstStyle/>
          <a:p>
            <a:fld id="{6C575094-CFE5-6845-BA77-358456EEE977}" type="slidenum">
              <a:rPr lang="en-US" altLang="x-none" smtClean="0"/>
              <a:pPr/>
              <a:t>15</a:t>
            </a:fld>
            <a:endParaRPr lang="en-US" altLang="x-non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F504F3-D794-AD4D-B32B-800A9D070C95}"/>
              </a:ext>
            </a:extLst>
          </p:cNvPr>
          <p:cNvSpPr txBox="1"/>
          <p:nvPr/>
        </p:nvSpPr>
        <p:spPr>
          <a:xfrm>
            <a:off x="6159633" y="1387139"/>
            <a:ext cx="2494594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olynomialRegression.py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47D7E5-4124-D44F-87F7-6CE7661AAC47}"/>
                  </a:ext>
                </a:extLst>
              </p:cNvPr>
              <p:cNvSpPr txBox="1"/>
              <p:nvPr/>
            </p:nvSpPr>
            <p:spPr>
              <a:xfrm>
                <a:off x="3017537" y="5446167"/>
                <a:ext cx="5530617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432FF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47D7E5-4124-D44F-87F7-6CE7661AA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537" y="5446167"/>
                <a:ext cx="5530617" cy="461665"/>
              </a:xfrm>
              <a:prstGeom prst="rect">
                <a:avLst/>
              </a:prstGeom>
              <a:blipFill>
                <a:blip r:embed="rId2"/>
                <a:stretch>
                  <a:fillRect l="-229" b="-5263"/>
                </a:stretch>
              </a:blipFill>
              <a:ln>
                <a:solidFill>
                  <a:srgbClr val="0432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37246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D830DFE-BF29-EE47-A8C4-72441A16E47D}"/>
              </a:ext>
            </a:extLst>
          </p:cNvPr>
          <p:cNvSpPr txBox="1"/>
          <p:nvPr/>
        </p:nvSpPr>
        <p:spPr>
          <a:xfrm>
            <a:off x="274367" y="1310852"/>
            <a:ext cx="8577989" cy="5509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_polynomial_regressio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=0,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axis_po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0, size=(6, 6))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ig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siz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size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ax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.add_subplo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1, 1, 1)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spin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'left'].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_positio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('data', 0)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spin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'right'].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_colo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'none'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spin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'bottom'].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_positio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('data'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axis_po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spin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'top'].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_colo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'none')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catt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if degree &gt; 0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A, b, a 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ynomial_regressio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degree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valu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0, max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, 100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red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[</a:t>
            </a:r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t(x, a, degree)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x in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valu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])   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valu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red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color='red'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a = None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1CF51A3-401E-5841-912C-83AC06CFBB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Regress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7B90C8-EB98-0C4D-B85E-98D23C996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16</a:t>
            </a:fld>
            <a:endParaRPr lang="en-US" altLang="x-none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2BBE61-B178-164C-B727-3CE72D855BE7}"/>
              </a:ext>
            </a:extLst>
          </p:cNvPr>
          <p:cNvSpPr txBox="1"/>
          <p:nvPr/>
        </p:nvSpPr>
        <p:spPr>
          <a:xfrm>
            <a:off x="5463715" y="6369280"/>
            <a:ext cx="2494594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olynomialRegression.py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0866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E02FD7CC-B85B-0E45-9383-5CA001F59C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3071495"/>
            <a:ext cx="3893159" cy="364931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7187323-06D3-B843-B67F-BC4BCDEA8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: Sine Wave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EA49A5-D91C-6A41-AE37-473466C31A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76095"/>
          </a:xfrm>
        </p:spPr>
        <p:txBody>
          <a:bodyPr/>
          <a:lstStyle/>
          <a:p>
            <a:r>
              <a:rPr lang="en-US" dirty="0"/>
              <a:t>Compute and plo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30000" dirty="0"/>
              <a:t>th</a:t>
            </a:r>
            <a:r>
              <a:rPr lang="en-US" dirty="0"/>
              <a:t>-degree regression functions against points along a </a:t>
            </a:r>
            <a:r>
              <a:rPr lang="en-US" u="sng" dirty="0"/>
              <a:t>sine wave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ry regression functions of various degre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Estimate the value of sin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dirty="0"/>
              <a:t>), which is 0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2F0E07-9E5D-8146-A4E4-8BC117EBB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17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863C9F-4ADA-574A-80E0-8AB81CB576CA}"/>
              </a:ext>
            </a:extLst>
          </p:cNvPr>
          <p:cNvSpPr txBox="1"/>
          <p:nvPr/>
        </p:nvSpPr>
        <p:spPr>
          <a:xfrm>
            <a:off x="413489" y="3166170"/>
            <a:ext cx="4158511" cy="353943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math</a:t>
            </a:r>
          </a:p>
          <a:p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nomialRegression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endParaRPr lang="en-US" sz="1400" b="1" dirty="0">
              <a:solidFill>
                <a:srgbClr val="B23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AX_POINTS = 2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WO_PI     = 2*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pi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H          = TWO_PI/MAX_POINTS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]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]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MAX_POINTS)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x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H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.appen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.appen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i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.plot_polynomial_regression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012B1C-5CB1-1741-A94F-4EBCF5E86C9D}"/>
              </a:ext>
            </a:extLst>
          </p:cNvPr>
          <p:cNvSpPr txBox="1"/>
          <p:nvPr/>
        </p:nvSpPr>
        <p:spPr>
          <a:xfrm>
            <a:off x="1744195" y="3057288"/>
            <a:ext cx="2938625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PolynomialRegression1.ipynb</a:t>
            </a:r>
          </a:p>
        </p:txBody>
      </p:sp>
    </p:spTree>
    <p:extLst>
      <p:ext uri="{BB962C8B-B14F-4D97-AF65-F5344CB8AC3E}">
        <p14:creationId xmlns:p14="http://schemas.microsoft.com/office/powerpoint/2010/main" val="32565046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EDB06-DF3F-7445-B510-3742BC44D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689917-ED12-104B-939B-8C7FE838F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18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B75BCB-99B0-FA44-B06D-0487A6CA6EB0}"/>
              </a:ext>
            </a:extLst>
          </p:cNvPr>
          <p:cNvSpPr txBox="1"/>
          <p:nvPr/>
        </p:nvSpPr>
        <p:spPr>
          <a:xfrm>
            <a:off x="1439818" y="1308360"/>
            <a:ext cx="5017720" cy="267765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, b, a = </a:t>
            </a:r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.polynomial_regression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3, </a:t>
            </a:r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b="1" dirty="0">
              <a:solidFill>
                <a:srgbClr val="B23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'Coefficient matrix A:'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A)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'Right hand side b:'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b)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'Regression coefficients a:'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AA7100-D482-5A49-9F0F-C5EE2FE0C0FC}"/>
              </a:ext>
            </a:extLst>
          </p:cNvPr>
          <p:cNvSpPr txBox="1"/>
          <p:nvPr/>
        </p:nvSpPr>
        <p:spPr>
          <a:xfrm>
            <a:off x="1188756" y="4199987"/>
            <a:ext cx="5577779" cy="2462213"/>
          </a:xfrm>
          <a:prstGeom prst="rect">
            <a:avLst/>
          </a:prstGeom>
          <a:solidFill>
            <a:srgbClr val="DDFDFF"/>
          </a:solidFill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 matrix A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2.000e+01 5.969e+01 2.438e+02 1.119e+03]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5.969e+01 2.438e+02 1.119e+03 5.481e+03]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2.438e+02 1.119e+03 5.481e+03 2.795e+04]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1.119e+03 5.481e+03 2.795e+04 1.466e+05]]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ight hand side b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[-1.665e-16 -1.984e+01 -1.246e+02 -6.631e+02]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gression coefficients a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[-0.143  1.857 -0.871  0.093]</a:t>
            </a:r>
          </a:p>
        </p:txBody>
      </p:sp>
      <p:sp>
        <p:nvSpPr>
          <p:cNvPr id="7" name="Down Arrow 6">
            <a:extLst>
              <a:ext uri="{FF2B5EF4-FFF2-40B4-BE49-F238E27FC236}">
                <a16:creationId xmlns:a16="http://schemas.microsoft.com/office/drawing/2014/main" id="{FB7ED0D0-7407-1846-9252-49203AF13BF0}"/>
              </a:ext>
            </a:extLst>
          </p:cNvPr>
          <p:cNvSpPr/>
          <p:nvPr/>
        </p:nvSpPr>
        <p:spPr bwMode="auto">
          <a:xfrm>
            <a:off x="3720080" y="3869817"/>
            <a:ext cx="457195" cy="457195"/>
          </a:xfrm>
          <a:prstGeom prst="downArrow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A65F2D-11FC-CD4A-A8FB-80925E7473D4}"/>
              </a:ext>
            </a:extLst>
          </p:cNvPr>
          <p:cNvSpPr txBox="1"/>
          <p:nvPr/>
        </p:nvSpPr>
        <p:spPr>
          <a:xfrm>
            <a:off x="4385100" y="3762189"/>
            <a:ext cx="2938625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PolynomialRegression1.ipynb</a:t>
            </a:r>
          </a:p>
        </p:txBody>
      </p:sp>
    </p:spTree>
    <p:extLst>
      <p:ext uri="{BB962C8B-B14F-4D97-AF65-F5344CB8AC3E}">
        <p14:creationId xmlns:p14="http://schemas.microsoft.com/office/powerpoint/2010/main" val="23858368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0507E-6AE5-E042-B187-5E1D25AD2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3FE8FE-BF5D-004B-AF06-1D0C1ED9B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19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4A956A-94FB-0248-9325-A87F57A89E5B}"/>
              </a:ext>
            </a:extLst>
          </p:cNvPr>
          <p:cNvSpPr txBox="1"/>
          <p:nvPr/>
        </p:nvSpPr>
        <p:spPr>
          <a:xfrm>
            <a:off x="237319" y="1407548"/>
            <a:ext cx="8669361" cy="7386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_and_estimat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)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a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.plot_polynomial_regressio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'Degre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{degree}: estimate of sin(</a:t>
            </a:r>
            <a:r>
              <a:rPr lang="el-GR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π) = {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.a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pi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a, degree)}'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471CE5-F120-794A-9801-DCC106BBBE7E}"/>
              </a:ext>
            </a:extLst>
          </p:cNvPr>
          <p:cNvSpPr txBox="1"/>
          <p:nvPr/>
        </p:nvSpPr>
        <p:spPr>
          <a:xfrm>
            <a:off x="237319" y="2298377"/>
            <a:ext cx="3943708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_and_estimat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=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02BC6CA-C38D-0F40-8D2F-FCD817470CCD}"/>
              </a:ext>
            </a:extLst>
          </p:cNvPr>
          <p:cNvSpPr txBox="1"/>
          <p:nvPr/>
        </p:nvSpPr>
        <p:spPr>
          <a:xfrm>
            <a:off x="5839569" y="1234464"/>
            <a:ext cx="2938625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PolynomialRegression1.ipynb</a:t>
            </a: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897B0E3D-8386-4448-9DB7-EFFEB0822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3439" y="2283176"/>
            <a:ext cx="3943708" cy="3911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486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D623CB-8FA2-4747-9713-770462B73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11 Sol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F66E67-30BF-BB4F-A5ED-9BE8C5B6DD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BDC496-01CC-E143-8180-6BF25802A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2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5966185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C66DCB-7B7B-A047-AB4E-2AF275619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E42B98-6630-CA42-A480-7443C8C2D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20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4389B6-DDFD-E24A-96DF-855DB034933B}"/>
              </a:ext>
            </a:extLst>
          </p:cNvPr>
          <p:cNvSpPr txBox="1"/>
          <p:nvPr/>
        </p:nvSpPr>
        <p:spPr>
          <a:xfrm>
            <a:off x="237319" y="1417342"/>
            <a:ext cx="3943708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_and_estimat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=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2462449A-8A2A-8340-99BE-8C2295616D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9121" y="1359632"/>
            <a:ext cx="4229105" cy="4229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7487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479991-985E-E94C-8854-3682F27A4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C4A95C-8BE9-F141-A1D2-CB2C218EA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21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2721DE-3C30-2844-9123-B22905405447}"/>
              </a:ext>
            </a:extLst>
          </p:cNvPr>
          <p:cNvSpPr txBox="1"/>
          <p:nvPr/>
        </p:nvSpPr>
        <p:spPr>
          <a:xfrm>
            <a:off x="237319" y="1417342"/>
            <a:ext cx="3943708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_and_estimat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=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0F030ED3-861D-B14B-9B9C-36D2FF2DA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9952" y="1325903"/>
            <a:ext cx="4263035" cy="4206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1245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479991-985E-E94C-8854-3682F27A4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C4A95C-8BE9-F141-A1D2-CB2C218EA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22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2721DE-3C30-2844-9123-B22905405447}"/>
              </a:ext>
            </a:extLst>
          </p:cNvPr>
          <p:cNvSpPr txBox="1"/>
          <p:nvPr/>
        </p:nvSpPr>
        <p:spPr>
          <a:xfrm>
            <a:off x="237319" y="1417342"/>
            <a:ext cx="3943708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_and_estimat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=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pic>
        <p:nvPicPr>
          <p:cNvPr id="6" name="Picture 5" descr="A close up of a mans face&#10;&#10;Description automatically generated">
            <a:extLst>
              <a:ext uri="{FF2B5EF4-FFF2-40B4-BE49-F238E27FC236}">
                <a16:creationId xmlns:a16="http://schemas.microsoft.com/office/drawing/2014/main" id="{51B8A101-AC69-B245-AFB3-3F0ED946BD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9883" y="1321934"/>
            <a:ext cx="4316916" cy="4214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231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479991-985E-E94C-8854-3682F27A4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C4A95C-8BE9-F141-A1D2-CB2C218EA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23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2721DE-3C30-2844-9123-B22905405447}"/>
              </a:ext>
            </a:extLst>
          </p:cNvPr>
          <p:cNvSpPr txBox="1"/>
          <p:nvPr/>
        </p:nvSpPr>
        <p:spPr>
          <a:xfrm>
            <a:off x="237319" y="1417342"/>
            <a:ext cx="3943708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_and_estimat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=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3A9083A5-6D66-9647-8177-B0BF0AD9EC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9122" y="1417256"/>
            <a:ext cx="4122427" cy="4023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3224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DEF42-92DD-474C-80A5-86CE32D80B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803DA3-88D4-8B4A-B498-971C4FC7D5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7: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7BF4CE-B5B4-2047-A291-D26FE0C30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24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0118643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4DB009-5812-9245-9353-ACB2AC89AA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2: Random Val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C0E041-7EF3-5147-9B5E-356E0ACE3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25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17DAB1-8087-964D-9132-4EA1259A162A}"/>
              </a:ext>
            </a:extLst>
          </p:cNvPr>
          <p:cNvSpPr txBox="1"/>
          <p:nvPr/>
        </p:nvSpPr>
        <p:spPr>
          <a:xfrm>
            <a:off x="457245" y="1325903"/>
            <a:ext cx="7273145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0.78, 1.06, 1.36, 2.52, 3.12, 3.76, 3.94, 4.82, 4.90, 5.32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5.68, 6.38, 6.94, 6.96, 7.50, 7.52, 8.74, 8.80, 8.96, 10.24]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2.05, 4.79, 3.45, 4.46, 2.84, 4.26, 5.76, 4.72, 6.93, 3.19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5.79, 4.36, 2.99, 5.68, 4.59, 6.63, 3.55, 5.18, 7.36, 6.50]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E38740F-0992-8B45-B8FE-C95B0E542165}"/>
              </a:ext>
            </a:extLst>
          </p:cNvPr>
          <p:cNvSpPr txBox="1"/>
          <p:nvPr/>
        </p:nvSpPr>
        <p:spPr>
          <a:xfrm>
            <a:off x="457245" y="2423171"/>
            <a:ext cx="3406702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.plot_polynomial_regressio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=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axis_po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2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ize=(6, 4)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AF99A8-378F-7946-87B9-D319C62E417E}"/>
              </a:ext>
            </a:extLst>
          </p:cNvPr>
          <p:cNvSpPr txBox="1"/>
          <p:nvPr/>
        </p:nvSpPr>
        <p:spPr>
          <a:xfrm>
            <a:off x="720137" y="3480723"/>
            <a:ext cx="2880917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PolynomialRegression2.ipynb</a:t>
            </a:r>
          </a:p>
        </p:txBody>
      </p:sp>
      <p:pic>
        <p:nvPicPr>
          <p:cNvPr id="7" name="Picture 6" descr="A picture containing photo, map, different, hanging&#10;&#10;Description automatically generated">
            <a:extLst>
              <a:ext uri="{FF2B5EF4-FFF2-40B4-BE49-F238E27FC236}">
                <a16:creationId xmlns:a16="http://schemas.microsoft.com/office/drawing/2014/main" id="{D3411AC7-6372-F442-852D-970FC5C7FE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5" y="2423171"/>
            <a:ext cx="3406703" cy="3559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9055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2B2407-90D1-5748-99AF-95E6DE0D3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2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6D0AC9-7B29-894D-BF81-B50CF5D01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26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078555-EE5B-1B44-9F84-98CE62D4A952}"/>
              </a:ext>
            </a:extLst>
          </p:cNvPr>
          <p:cNvSpPr txBox="1"/>
          <p:nvPr/>
        </p:nvSpPr>
        <p:spPr>
          <a:xfrm>
            <a:off x="457245" y="1377625"/>
            <a:ext cx="3406702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.plot_polynomial_regressio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=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axis_po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2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ize=(6, 4))</a:t>
            </a:r>
          </a:p>
        </p:txBody>
      </p:sp>
      <p:pic>
        <p:nvPicPr>
          <p:cNvPr id="7" name="Picture 6" descr="A picture containing text, map, photo, different&#10;&#10;Description automatically generated">
            <a:extLst>
              <a:ext uri="{FF2B5EF4-FFF2-40B4-BE49-F238E27FC236}">
                <a16:creationId xmlns:a16="http://schemas.microsoft.com/office/drawing/2014/main" id="{59CE18F2-2FD6-0E43-BCAF-C5A4E7B3F1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3366" y="1258834"/>
            <a:ext cx="3210103" cy="3335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183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2B2407-90D1-5748-99AF-95E6DE0D3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2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6D0AC9-7B29-894D-BF81-B50CF5D01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27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078555-EE5B-1B44-9F84-98CE62D4A952}"/>
              </a:ext>
            </a:extLst>
          </p:cNvPr>
          <p:cNvSpPr txBox="1"/>
          <p:nvPr/>
        </p:nvSpPr>
        <p:spPr>
          <a:xfrm>
            <a:off x="457245" y="1377625"/>
            <a:ext cx="3406702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.plot_polynomial_regressio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=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axis_po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2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ize=(6, 4))</a:t>
            </a:r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F0E28D5D-28DA-0441-B9FB-0FF9BFD160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5" y="1314450"/>
            <a:ext cx="3200365" cy="3354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8414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2B2407-90D1-5748-99AF-95E6DE0D3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2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6D0AC9-7B29-894D-BF81-B50CF5D01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28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078555-EE5B-1B44-9F84-98CE62D4A952}"/>
              </a:ext>
            </a:extLst>
          </p:cNvPr>
          <p:cNvSpPr txBox="1"/>
          <p:nvPr/>
        </p:nvSpPr>
        <p:spPr>
          <a:xfrm>
            <a:off x="457245" y="1377625"/>
            <a:ext cx="3406702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.plot_polynomial_regressio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=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axis_po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2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ize=(6, 4)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95DB4F-2E51-0F4F-8292-FC69D0D5AE16}"/>
              </a:ext>
            </a:extLst>
          </p:cNvPr>
          <p:cNvSpPr txBox="1"/>
          <p:nvPr/>
        </p:nvSpPr>
        <p:spPr>
          <a:xfrm>
            <a:off x="2002540" y="2788927"/>
            <a:ext cx="1861407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B23C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B23C00"/>
                </a:solidFill>
              </a:rPr>
              <a:t>Do not extrapolate</a:t>
            </a:r>
            <a:br>
              <a:rPr lang="en-US" dirty="0">
                <a:solidFill>
                  <a:srgbClr val="B23C00"/>
                </a:solidFill>
              </a:rPr>
            </a:br>
            <a:r>
              <a:rPr lang="en-US" dirty="0">
                <a:solidFill>
                  <a:srgbClr val="B23C00"/>
                </a:solidFill>
              </a:rPr>
              <a:t>beyond the range</a:t>
            </a:r>
            <a:br>
              <a:rPr lang="en-US" dirty="0">
                <a:solidFill>
                  <a:srgbClr val="B23C00"/>
                </a:solidFill>
              </a:rPr>
            </a:br>
            <a:r>
              <a:rPr lang="en-US" dirty="0">
                <a:solidFill>
                  <a:srgbClr val="B23C00"/>
                </a:solidFill>
              </a:rPr>
              <a:t>of the x values!</a:t>
            </a: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4D7DCC27-B95C-5749-996C-5332134AA0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1927" y="1315031"/>
            <a:ext cx="4783826" cy="3477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3304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2B2407-90D1-5748-99AF-95E6DE0D3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2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6D0AC9-7B29-894D-BF81-B50CF5D01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29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078555-EE5B-1B44-9F84-98CE62D4A952}"/>
              </a:ext>
            </a:extLst>
          </p:cNvPr>
          <p:cNvSpPr txBox="1"/>
          <p:nvPr/>
        </p:nvSpPr>
        <p:spPr>
          <a:xfrm>
            <a:off x="457200" y="1377625"/>
            <a:ext cx="3406702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.plot_polynomial_regressio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egree=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axis_po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2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ize=(6, 4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F0439E-B95D-AE45-A43A-521F113A9712}"/>
              </a:ext>
            </a:extLst>
          </p:cNvPr>
          <p:cNvSpPr txBox="1"/>
          <p:nvPr/>
        </p:nvSpPr>
        <p:spPr>
          <a:xfrm>
            <a:off x="1425414" y="2788927"/>
            <a:ext cx="2438488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B23C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B23C00"/>
                </a:solidFill>
              </a:rPr>
              <a:t>High-degree polynomials</a:t>
            </a:r>
            <a:br>
              <a:rPr lang="en-US" dirty="0">
                <a:solidFill>
                  <a:srgbClr val="B23C00"/>
                </a:solidFill>
              </a:rPr>
            </a:br>
            <a:r>
              <a:rPr lang="en-US" dirty="0">
                <a:solidFill>
                  <a:srgbClr val="B23C00"/>
                </a:solidFill>
              </a:rPr>
              <a:t>can have erratic values!</a:t>
            </a:r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A32D3339-2A31-2B4A-886E-B411B49EF3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5" y="1234464"/>
            <a:ext cx="4604591" cy="3474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7201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990C-76D0-8842-B370-F4E0A09B00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782" y="3083774"/>
            <a:ext cx="4292580" cy="30866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F4AEE2B-F9D8-7F48-96C5-0119F6BFC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Relationshi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F0D5C5-2C96-D24A-955C-3DBE136835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p until now, whether the variabl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depended on a single independent variabl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or on multiple variabl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..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, we’ve assumed that the relationship was </a:t>
            </a:r>
            <a:r>
              <a:rPr lang="en-US" u="sng" dirty="0"/>
              <a:t>linear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In the case of a single </a:t>
            </a:r>
            <a:br>
              <a:rPr lang="en-US" dirty="0"/>
            </a:br>
            <a:r>
              <a:rPr lang="en-US" dirty="0"/>
              <a:t>independent variable, </a:t>
            </a:r>
            <a:br>
              <a:rPr lang="en-US" dirty="0"/>
            </a:br>
            <a:r>
              <a:rPr lang="en-US" dirty="0"/>
              <a:t>we can make a </a:t>
            </a:r>
            <a:br>
              <a:rPr lang="en-US" dirty="0"/>
            </a:br>
            <a:r>
              <a:rPr lang="en-US" dirty="0"/>
              <a:t>scatter plot of the </a:t>
            </a:r>
            <a:br>
              <a:rPr lang="en-US" dirty="0"/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values in a two-</a:t>
            </a:r>
            <a:br>
              <a:rPr lang="en-US" dirty="0"/>
            </a:br>
            <a:r>
              <a:rPr lang="en-US" dirty="0"/>
              <a:t>dimensional graph, </a:t>
            </a:r>
            <a:br>
              <a:rPr lang="en-US" dirty="0"/>
            </a:br>
            <a:r>
              <a:rPr lang="en-US" dirty="0"/>
              <a:t>and the regression </a:t>
            </a:r>
            <a:br>
              <a:rPr lang="en-US" dirty="0"/>
            </a:br>
            <a:r>
              <a:rPr lang="en-US" dirty="0"/>
              <a:t>line is a straight lin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66709A-1DD2-8145-8328-9F6736351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3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425461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95CDD-8FB8-7E46-879D-B85C5152B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3: </a:t>
            </a:r>
            <a:r>
              <a:rPr lang="en-US" dirty="0" err="1"/>
              <a:t>SciKit</a:t>
            </a:r>
            <a:r>
              <a:rPr lang="en-US" dirty="0"/>
              <a:t>-Lear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29884C-25AE-5B40-9402-1862AFC7C6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785330"/>
          </a:xfrm>
        </p:spPr>
        <p:txBody>
          <a:bodyPr/>
          <a:lstStyle/>
          <a:p>
            <a:r>
              <a:rPr lang="en-US" dirty="0"/>
              <a:t>Python’s </a:t>
            </a:r>
            <a:r>
              <a:rPr lang="en-US" dirty="0" err="1"/>
              <a:t>SciKit</a:t>
            </a:r>
            <a:r>
              <a:rPr lang="en-US" dirty="0"/>
              <a:t>-Learn module for machine learning includes classes and functions to perform polynomial regression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Start with a </a:t>
            </a:r>
            <a:r>
              <a:rPr lang="en-US" dirty="0">
                <a:solidFill>
                  <a:srgbClr val="B23C00"/>
                </a:solidFill>
              </a:rPr>
              <a:t>linear regression</a:t>
            </a:r>
            <a:r>
              <a:rPr lang="en-US" dirty="0"/>
              <a:t> model.</a:t>
            </a:r>
          </a:p>
          <a:p>
            <a:pPr lvl="1"/>
            <a:r>
              <a:rPr lang="en-US" dirty="0"/>
              <a:t>Add </a:t>
            </a:r>
            <a:r>
              <a:rPr lang="en-US" dirty="0">
                <a:solidFill>
                  <a:srgbClr val="B23C00"/>
                </a:solidFill>
              </a:rPr>
              <a:t>polynomial features</a:t>
            </a:r>
            <a:r>
              <a:rPr lang="en-US" dirty="0"/>
              <a:t> at a given degree </a:t>
            </a:r>
            <a:br>
              <a:rPr lang="en-US" dirty="0"/>
            </a:br>
            <a:r>
              <a:rPr lang="en-US" dirty="0"/>
              <a:t>to the linear model.</a:t>
            </a:r>
          </a:p>
          <a:p>
            <a:pPr lvl="1"/>
            <a:r>
              <a:rPr lang="en-US" dirty="0"/>
              <a:t>The regression </a:t>
            </a:r>
            <a:r>
              <a:rPr lang="en-US" i="1" dirty="0">
                <a:solidFill>
                  <a:srgbClr val="B23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30000" dirty="0">
                <a:solidFill>
                  <a:srgbClr val="B23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B23C00"/>
                </a:solidFill>
              </a:rPr>
              <a:t> score</a:t>
            </a:r>
            <a:r>
              <a:rPr lang="en-US" dirty="0"/>
              <a:t> (coefficient of determination, values 0 to +1) measures how well the regression model predict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DA4678-2AF0-7C40-8D15-B93C11911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30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06DB9E-843E-F54E-971B-74FC839264B8}"/>
              </a:ext>
            </a:extLst>
          </p:cNvPr>
          <p:cNvSpPr txBox="1"/>
          <p:nvPr/>
        </p:nvSpPr>
        <p:spPr>
          <a:xfrm>
            <a:off x="1270455" y="2780881"/>
            <a:ext cx="6603090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klearn.linear_model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 </a:t>
            </a:r>
            <a:r>
              <a:rPr lang="en-US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Regression</a:t>
            </a:r>
            <a:endParaRPr lang="en-US" b="1" dirty="0">
              <a:solidFill>
                <a:srgbClr val="B23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klearn.preprocessing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 </a:t>
            </a:r>
            <a:r>
              <a:rPr lang="en-US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nomialFeatures</a:t>
            </a:r>
            <a:endParaRPr lang="en-US" b="1" dirty="0">
              <a:solidFill>
                <a:srgbClr val="B23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klearn.metric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 </a:t>
            </a:r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2_scor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F13F12-7899-2440-B763-FC0250C29628}"/>
              </a:ext>
            </a:extLst>
          </p:cNvPr>
          <p:cNvSpPr txBox="1"/>
          <p:nvPr/>
        </p:nvSpPr>
        <p:spPr>
          <a:xfrm>
            <a:off x="5943585" y="2527770"/>
            <a:ext cx="2880917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PolynomialRegression3.ipynb</a:t>
            </a:r>
          </a:p>
        </p:txBody>
      </p:sp>
    </p:spTree>
    <p:extLst>
      <p:ext uri="{BB962C8B-B14F-4D97-AF65-F5344CB8AC3E}">
        <p14:creationId xmlns:p14="http://schemas.microsoft.com/office/powerpoint/2010/main" val="9634772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B540D8-4FF5-5D4F-B86A-9307A3436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3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2DB44C-3A19-AA40-B8EB-2E723CD2E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31</a:t>
            </a:fld>
            <a:endParaRPr lang="en-US" altLang="x-non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F8E7E7-0DFF-EB48-9BC7-C913C8F65791}"/>
              </a:ext>
            </a:extLst>
          </p:cNvPr>
          <p:cNvSpPr txBox="1"/>
          <p:nvPr/>
        </p:nvSpPr>
        <p:spPr>
          <a:xfrm>
            <a:off x="935427" y="1234464"/>
            <a:ext cx="7380547" cy="160043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0.78, 1.06, 1.36, 2.52, 3.12, 3.76, 3.94, 4.82, 4.90, 5.32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5.68, 6.38, 6.94, 6.96, 7.50, 7.52, 8.74, 8.80, 8.96, 10.24]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2.05, 4.79, 3.45, 4.46, 2.84, 4.26, 5.76, 4.72, 6.93, 3.19,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5.79, 4.36, 2.99, 5.68, 4.59, 6.63, 3.55, 5.18, 7.36, 6.50]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.reshape(-1, 1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.reshape(-1, 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FAD71E2-B1D0-7A45-BAA0-32E0388477B5}"/>
              </a:ext>
            </a:extLst>
          </p:cNvPr>
          <p:cNvSpPr txBox="1"/>
          <p:nvPr/>
        </p:nvSpPr>
        <p:spPr>
          <a:xfrm>
            <a:off x="4378272" y="2333822"/>
            <a:ext cx="1396536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33CC"/>
                </a:solidFill>
              </a:rPr>
              <a:t>Convert to numpy</a:t>
            </a:r>
            <a:br>
              <a:rPr lang="en-US" sz="1200" dirty="0">
                <a:solidFill>
                  <a:srgbClr val="0033CC"/>
                </a:solidFill>
              </a:rPr>
            </a:br>
            <a:r>
              <a:rPr lang="en-US" sz="1200" dirty="0">
                <a:solidFill>
                  <a:srgbClr val="0033CC"/>
                </a:solidFill>
              </a:rPr>
              <a:t>column vectors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D3CFB51-BE54-9940-A4A4-FEC8C29DA1B3}"/>
              </a:ext>
            </a:extLst>
          </p:cNvPr>
          <p:cNvSpPr txBox="1"/>
          <p:nvPr/>
        </p:nvSpPr>
        <p:spPr>
          <a:xfrm>
            <a:off x="940473" y="2939622"/>
            <a:ext cx="7917552" cy="33239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_polynomial_regressio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, degree)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_features</a:t>
            </a:r>
            <a:r>
              <a:rPr lang="en-US" sz="1400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nomialFeatures</a:t>
            </a:r>
            <a:r>
              <a:rPr lang="en-US" sz="1400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egree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_poly</a:t>
            </a:r>
            <a:r>
              <a:rPr lang="en-US" sz="1400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400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_features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fit_transfor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sz="1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_reg</a:t>
            </a:r>
            <a:r>
              <a:rPr lang="en-US" sz="1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Regression</a:t>
            </a:r>
            <a:r>
              <a:rPr lang="en-US" sz="1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_reg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fi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_poly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cat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value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0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.max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, 100).reshape(-1, 1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value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_reg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predic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_features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fit_transfor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value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value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value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color='red'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 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red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_reg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predic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_poly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'Degre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{degree} r2_score = {</a:t>
            </a:r>
            <a:r>
              <a:rPr lang="en-US" sz="1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2_scor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red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.4f}'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6794AD7-ECE2-9D4A-AA71-56BA14B101F2}"/>
              </a:ext>
            </a:extLst>
          </p:cNvPr>
          <p:cNvSpPr txBox="1"/>
          <p:nvPr/>
        </p:nvSpPr>
        <p:spPr>
          <a:xfrm>
            <a:off x="5835293" y="2683395"/>
            <a:ext cx="2880917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PolynomialRegression3.ipynb</a:t>
            </a:r>
          </a:p>
        </p:txBody>
      </p:sp>
      <p:pic>
        <p:nvPicPr>
          <p:cNvPr id="5" name="Picture 4" descr="A picture containing indoor, knife&#10;&#10;Description automatically generated">
            <a:extLst>
              <a:ext uri="{FF2B5EF4-FFF2-40B4-BE49-F238E27FC236}">
                <a16:creationId xmlns:a16="http://schemas.microsoft.com/office/drawing/2014/main" id="{D3AB410B-3424-4048-86E0-E7FA1D227C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7546" y="3520439"/>
            <a:ext cx="3121041" cy="983435"/>
          </a:xfrm>
          <a:prstGeom prst="rect">
            <a:avLst/>
          </a:prstGeom>
          <a:ln>
            <a:solidFill>
              <a:srgbClr val="0033CC"/>
            </a:solidFill>
          </a:ln>
        </p:spPr>
      </p:pic>
    </p:spTree>
    <p:extLst>
      <p:ext uri="{BB962C8B-B14F-4D97-AF65-F5344CB8AC3E}">
        <p14:creationId xmlns:p14="http://schemas.microsoft.com/office/powerpoint/2010/main" val="19724164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2BEFB-B39C-DB44-9AA9-73F11FE80D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3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01A256-8321-9F4E-9645-36D073398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32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1FBEB68-830C-C847-8C44-E45CE555219A}"/>
              </a:ext>
            </a:extLst>
          </p:cNvPr>
          <p:cNvSpPr txBox="1"/>
          <p:nvPr/>
        </p:nvSpPr>
        <p:spPr>
          <a:xfrm>
            <a:off x="1887611" y="1535983"/>
            <a:ext cx="5368777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_polynomial_regressio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, degree=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1DB1E9BA-7B54-774D-A1F6-01A4D03E89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4586" y="2148854"/>
            <a:ext cx="4926308" cy="362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3772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2BEFB-B39C-DB44-9AA9-73F11FE80D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3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01A256-8321-9F4E-9645-36D073398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33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1FBEB68-830C-C847-8C44-E45CE555219A}"/>
              </a:ext>
            </a:extLst>
          </p:cNvPr>
          <p:cNvSpPr txBox="1"/>
          <p:nvPr/>
        </p:nvSpPr>
        <p:spPr>
          <a:xfrm>
            <a:off x="1887611" y="1535983"/>
            <a:ext cx="5368777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_polynomial_regressio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, degree=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pic>
        <p:nvPicPr>
          <p:cNvPr id="9" name="Picture 8" descr="A close up of a map&#10;&#10;Description automatically generated">
            <a:extLst>
              <a:ext uri="{FF2B5EF4-FFF2-40B4-BE49-F238E27FC236}">
                <a16:creationId xmlns:a16="http://schemas.microsoft.com/office/drawing/2014/main" id="{F45E55DE-F251-6F4B-AEF9-70B278A47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846" y="2057415"/>
            <a:ext cx="4926308" cy="3665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6744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C24366-88E9-3D45-A255-FF5A18F63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4: Compare Polynomial Degre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E9B7F4-17E6-0F4A-B3FE-939FF0E54D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320994" cy="944893"/>
          </a:xfrm>
        </p:spPr>
        <p:txBody>
          <a:bodyPr/>
          <a:lstStyle/>
          <a:p>
            <a:r>
              <a:rPr lang="en-US" dirty="0"/>
              <a:t>Plot multiple regression lines of various degrees for comparison, over a scatter plot of 100 point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EF7AD8-BE1F-404A-8CDD-3385F8A96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34</a:t>
            </a:fld>
            <a:endParaRPr lang="en-US" altLang="x-non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2E2DD3-48FC-1C49-8A4A-052AD78782F0}"/>
              </a:ext>
            </a:extLst>
          </p:cNvPr>
          <p:cNvSpPr txBox="1"/>
          <p:nvPr/>
        </p:nvSpPr>
        <p:spPr>
          <a:xfrm>
            <a:off x="1455602" y="2331732"/>
            <a:ext cx="6232796" cy="30469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_sampl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100</a:t>
            </a:r>
          </a:p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0, 10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_sampl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**3 +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_sampl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*100 + 100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s.reshap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-1, 1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.reshap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-1, 1)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'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:5] ='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X[:5]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'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:5] ='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Y[:5]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7C9589-5F04-1A42-91DE-671AD4BAF130}"/>
              </a:ext>
            </a:extLst>
          </p:cNvPr>
          <p:cNvSpPr txBox="1"/>
          <p:nvPr/>
        </p:nvSpPr>
        <p:spPr>
          <a:xfrm>
            <a:off x="6829496" y="3394569"/>
            <a:ext cx="2159566" cy="3293209"/>
          </a:xfrm>
          <a:prstGeom prst="rect">
            <a:avLst/>
          </a:prstGeom>
          <a:solidFill>
            <a:srgbClr val="DDFD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[:5] =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       ]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010101]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2020202]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3030303]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040404]]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Y[:5] =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[ 60.57972459]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[109.67554478]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[-37.49375564]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[ 85.98400165]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[-21.20297129]]</a:t>
            </a:r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3534C48F-C0D1-AD40-94F3-5E685AB004B2}"/>
              </a:ext>
            </a:extLst>
          </p:cNvPr>
          <p:cNvSpPr/>
          <p:nvPr/>
        </p:nvSpPr>
        <p:spPr bwMode="auto">
          <a:xfrm>
            <a:off x="6217902" y="4858295"/>
            <a:ext cx="457195" cy="365756"/>
          </a:xfrm>
          <a:prstGeom prst="rightArrow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59881B-ED2D-A047-B197-A37876DCC04A}"/>
              </a:ext>
            </a:extLst>
          </p:cNvPr>
          <p:cNvSpPr txBox="1"/>
          <p:nvPr/>
        </p:nvSpPr>
        <p:spPr>
          <a:xfrm>
            <a:off x="1455602" y="5562600"/>
            <a:ext cx="3640740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siz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(15, 10))</a:t>
            </a:r>
          </a:p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catt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0C28CD-4630-2246-A3D9-84EE45E7930F}"/>
              </a:ext>
            </a:extLst>
          </p:cNvPr>
          <p:cNvSpPr txBox="1"/>
          <p:nvPr/>
        </p:nvSpPr>
        <p:spPr>
          <a:xfrm>
            <a:off x="5006040" y="2220122"/>
            <a:ext cx="2880917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PolynomialRegression4.ipynb</a:t>
            </a:r>
          </a:p>
        </p:txBody>
      </p:sp>
    </p:spTree>
    <p:extLst>
      <p:ext uri="{BB962C8B-B14F-4D97-AF65-F5344CB8AC3E}">
        <p14:creationId xmlns:p14="http://schemas.microsoft.com/office/powerpoint/2010/main" val="1242822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2E265-AA71-AC41-BBEA-8725749DA2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4</a:t>
            </a:r>
            <a:r>
              <a:rPr lang="en-US" i="1" dirty="0"/>
              <a:t>, cont’d</a:t>
            </a:r>
          </a:p>
        </p:txBody>
      </p:sp>
      <p:pic>
        <p:nvPicPr>
          <p:cNvPr id="6" name="Content Placeholder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B0D4F272-BBF8-8446-A288-175511BA00F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94361" y="2988467"/>
            <a:ext cx="4955278" cy="3259933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8A9AAC-21A8-7B49-A730-4C02F782E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35</a:t>
            </a:fld>
            <a:endParaRPr lang="en-US" altLang="x-none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3A0A68-44CF-0E44-B1F2-CA4015FAE0B1}"/>
              </a:ext>
            </a:extLst>
          </p:cNvPr>
          <p:cNvSpPr txBox="1"/>
          <p:nvPr/>
        </p:nvSpPr>
        <p:spPr>
          <a:xfrm>
            <a:off x="1687236" y="1291185"/>
            <a:ext cx="5769528" cy="160043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klearn.linear_model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Regression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klearn.preprocessing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ynomialFeatures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klearn.metric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 r2_score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siz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(15, 10))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cat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</p:spTree>
    <p:extLst>
      <p:ext uri="{BB962C8B-B14F-4D97-AF65-F5344CB8AC3E}">
        <p14:creationId xmlns:p14="http://schemas.microsoft.com/office/powerpoint/2010/main" val="41286289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4104B50-6631-4447-AD78-E465B81C008E}"/>
              </a:ext>
            </a:extLst>
          </p:cNvPr>
          <p:cNvSpPr txBox="1"/>
          <p:nvPr/>
        </p:nvSpPr>
        <p:spPr>
          <a:xfrm>
            <a:off x="828026" y="1441926"/>
            <a:ext cx="7487947" cy="440120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klearn.linear_model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Regression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klearn.preprocessing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ynomialFeatures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klearn.metric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 r2_score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_regression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X, Y)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siz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(15, 10)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cat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);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_reg</a:t>
            </a:r>
            <a:r>
              <a:rPr lang="en-US" sz="1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Regression</a:t>
            </a:r>
            <a:r>
              <a:rPr lang="en-US" sz="1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or deg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poly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n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s.item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_reg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fi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_poly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Y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red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ar_reg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predic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_poly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red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label=f'{deg}');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rint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'Degre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{deg} r2_score = {r2_score(Y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red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.4f}'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legen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c='upper left'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E515355-C531-5345-B184-6E4E56C8F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4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6BD8B0-2E99-DB42-87F8-3225BD87D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36</a:t>
            </a:fld>
            <a:endParaRPr lang="en-US" altLang="x-non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0E86237-BFF3-9645-988D-7F25CF7E7BFB}"/>
              </a:ext>
            </a:extLst>
          </p:cNvPr>
          <p:cNvSpPr txBox="1"/>
          <p:nvPr/>
        </p:nvSpPr>
        <p:spPr>
          <a:xfrm>
            <a:off x="5669268" y="1272649"/>
            <a:ext cx="2880917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PolynomialRegression4.ipyn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946A0E-9FE2-D648-89E5-AAFBBC47A5FD}"/>
              </a:ext>
            </a:extLst>
          </p:cNvPr>
          <p:cNvSpPr txBox="1"/>
          <p:nvPr/>
        </p:nvSpPr>
        <p:spPr>
          <a:xfrm>
            <a:off x="4754878" y="2438186"/>
            <a:ext cx="295548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33CC"/>
                </a:solidFill>
              </a:rPr>
              <a:t>Parameter </a:t>
            </a:r>
            <a:r>
              <a:rPr lang="en-US" sz="1400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s</a:t>
            </a:r>
            <a:r>
              <a:rPr lang="en-US" sz="1400" dirty="0">
                <a:solidFill>
                  <a:srgbClr val="0033CC"/>
                </a:solidFill>
              </a:rPr>
              <a:t> is a dictionary</a:t>
            </a:r>
            <a:br>
              <a:rPr lang="en-US" sz="1400" dirty="0">
                <a:solidFill>
                  <a:srgbClr val="0033CC"/>
                </a:solidFill>
              </a:rPr>
            </a:br>
            <a:r>
              <a:rPr lang="en-US" sz="1400" dirty="0">
                <a:solidFill>
                  <a:srgbClr val="0033CC"/>
                </a:solidFill>
              </a:rPr>
              <a:t>with entries </a:t>
            </a:r>
            <a:r>
              <a:rPr lang="en-US" sz="14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ree</a:t>
            </a:r>
            <a:r>
              <a:rPr lang="en-US" sz="1400" dirty="0">
                <a:solidFill>
                  <a:srgbClr val="0033CC"/>
                </a:solidFill>
              </a:rPr>
              <a:t>: </a:t>
            </a:r>
            <a:r>
              <a:rPr lang="en-US" sz="14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ression model</a:t>
            </a:r>
          </a:p>
        </p:txBody>
      </p:sp>
    </p:spTree>
    <p:extLst>
      <p:ext uri="{BB962C8B-B14F-4D97-AF65-F5344CB8AC3E}">
        <p14:creationId xmlns:p14="http://schemas.microsoft.com/office/powerpoint/2010/main" val="24798265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5C7D9-8429-534D-935E-AB9EC9CF0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4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FBF8C3-0BEC-7C41-B07E-EB6377AFFF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944893"/>
          </a:xfrm>
        </p:spPr>
        <p:txBody>
          <a:bodyPr/>
          <a:lstStyle/>
          <a:p>
            <a:r>
              <a:rPr lang="en-US" dirty="0"/>
              <a:t>Put each degree’s model into a dictionary with entri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ree</a:t>
            </a:r>
            <a:r>
              <a:rPr lang="en-US" dirty="0"/>
              <a:t>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0FB526-0B14-664C-888D-F0E730C02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37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0AC7DA-8819-224C-AEBF-23AF136D5872}"/>
              </a:ext>
            </a:extLst>
          </p:cNvPr>
          <p:cNvSpPr txBox="1"/>
          <p:nvPr/>
        </p:nvSpPr>
        <p:spPr>
          <a:xfrm>
            <a:off x="1702464" y="2331732"/>
            <a:ext cx="6356227" cy="20621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models = {}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deg in [1, 2, 3, 5, 9]:</a:t>
            </a:r>
          </a:p>
          <a:p>
            <a:r>
              <a:rPr lang="en-US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_features</a:t>
            </a:r>
            <a:r>
              <a:rPr lang="en-US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nomialFeatures</a:t>
            </a:r>
            <a:r>
              <a:rPr lang="en-US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egree=deg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_poly</a:t>
            </a:r>
            <a:r>
              <a:rPr lang="en-US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_features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fit_transfor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models[deg] = </a:t>
            </a:r>
            <a:r>
              <a:rPr lang="en-US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_poly</a:t>
            </a:r>
            <a:endParaRPr lang="en-US" b="1" dirty="0">
              <a:solidFill>
                <a:srgbClr val="008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_regression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models, X, Y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81CF32-CA83-E348-A97E-92C9DEEDA649}"/>
              </a:ext>
            </a:extLst>
          </p:cNvPr>
          <p:cNvSpPr txBox="1"/>
          <p:nvPr/>
        </p:nvSpPr>
        <p:spPr>
          <a:xfrm>
            <a:off x="2875061" y="4709146"/>
            <a:ext cx="3393878" cy="1323439"/>
          </a:xfrm>
          <a:prstGeom prst="rect">
            <a:avLst/>
          </a:prstGeom>
          <a:solidFill>
            <a:srgbClr val="DDFD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gree 1 r2_score = 0.74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gree 2 r2_score = 0.8979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gree 3 r2_score = 0.8998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gree 5 r2_score = 0.9036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gree 9 r2_score = 0.9067</a:t>
            </a:r>
          </a:p>
        </p:txBody>
      </p:sp>
      <p:sp>
        <p:nvSpPr>
          <p:cNvPr id="7" name="Down Arrow 6">
            <a:extLst>
              <a:ext uri="{FF2B5EF4-FFF2-40B4-BE49-F238E27FC236}">
                <a16:creationId xmlns:a16="http://schemas.microsoft.com/office/drawing/2014/main" id="{776BFB72-47EE-4447-AB15-2C1624C9DEE0}"/>
              </a:ext>
            </a:extLst>
          </p:cNvPr>
          <p:cNvSpPr/>
          <p:nvPr/>
        </p:nvSpPr>
        <p:spPr bwMode="auto">
          <a:xfrm>
            <a:off x="4343402" y="4343390"/>
            <a:ext cx="457195" cy="457195"/>
          </a:xfrm>
          <a:prstGeom prst="downArrow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0463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B23128-B697-9940-89C7-31DB492A9E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4</a:t>
            </a:r>
            <a:r>
              <a:rPr lang="en-US" i="1" dirty="0"/>
              <a:t>, cont’d</a:t>
            </a:r>
            <a:endParaRPr lang="en-US" dirty="0"/>
          </a:p>
        </p:txBody>
      </p:sp>
      <p:pic>
        <p:nvPicPr>
          <p:cNvPr id="6" name="Content Placeholder 5" descr="A close up of a map&#10;&#10;Description automatically generated">
            <a:extLst>
              <a:ext uri="{FF2B5EF4-FFF2-40B4-BE49-F238E27FC236}">
                <a16:creationId xmlns:a16="http://schemas.microsoft.com/office/drawing/2014/main" id="{BC2669D4-5031-CB49-9D33-6C68BCE2D2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5769" y="1295400"/>
            <a:ext cx="7472461" cy="483552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59FE9D-E0BD-8A46-BB4B-0722A98D5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38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36813349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381FEC-48CF-244B-A316-AEDDD90AD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Regression with Matr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0F928F-6499-DC4A-8A55-F14459CBD3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we did with least-squares linear regression, we can solve least-squares polynomial regression with matric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A1056D-03B1-084C-B453-52FCAF3DD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39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5520894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B80203-8685-704F-9A41-DBBCD6C303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Relationships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45A674-3EE5-EB41-A265-9917A68D6F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1036332"/>
          </a:xfrm>
        </p:spPr>
        <p:txBody>
          <a:bodyPr/>
          <a:lstStyle/>
          <a:p>
            <a:r>
              <a:rPr lang="en-US" dirty="0"/>
              <a:t>For example, instead of a linear regression, </a:t>
            </a:r>
            <a:br>
              <a:rPr lang="en-US" dirty="0"/>
            </a:br>
            <a:r>
              <a:rPr lang="en-US" dirty="0"/>
              <a:t>a </a:t>
            </a:r>
            <a:r>
              <a:rPr lang="en-US" dirty="0">
                <a:solidFill>
                  <a:srgbClr val="B23C00"/>
                </a:solidFill>
              </a:rPr>
              <a:t>polynomial regression </a:t>
            </a:r>
            <a:r>
              <a:rPr lang="en-US" dirty="0"/>
              <a:t>might be a better fit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AD8383-8327-5143-A5BE-C5A25F9EA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4</a:t>
            </a:fld>
            <a:endParaRPr lang="en-US" altLang="x-none"/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78988D72-00E0-D14A-ABCF-28D5AE77C4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928" y="2423171"/>
            <a:ext cx="4137419" cy="2910839"/>
          </a:xfrm>
          <a:prstGeom prst="rect">
            <a:avLst/>
          </a:prstGeom>
        </p:spPr>
      </p:pic>
      <p:pic>
        <p:nvPicPr>
          <p:cNvPr id="8" name="Picture 7" descr="A close up of a map&#10;&#10;Description automatically generated">
            <a:extLst>
              <a:ext uri="{FF2B5EF4-FFF2-40B4-BE49-F238E27FC236}">
                <a16:creationId xmlns:a16="http://schemas.microsoft.com/office/drawing/2014/main" id="{7DF6A117-5744-1343-B9FD-6A236965DD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1697" y="2423171"/>
            <a:ext cx="4217936" cy="291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786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2716F-E8F2-6E4A-A0E1-B8AAB34BF6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 2 Parabola with Matric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3AEC26-05A7-F246-9FDE-C660B554B4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2444923"/>
              </a:xfrm>
            </p:spPr>
            <p:txBody>
              <a:bodyPr/>
              <a:lstStyle/>
              <a:p>
                <a:r>
                  <a:rPr lang="en-US" dirty="0"/>
                  <a:t>Compute and plot the </a:t>
                </a:r>
                <a:r>
                  <a:rPr lang="en-US" u="sng" dirty="0"/>
                  <a:t>parabola</a:t>
                </a:r>
                <a:r>
                  <a:rPr lang="en-US" dirty="0"/>
                  <a:t> that is the </a:t>
                </a:r>
                <a:br>
                  <a:rPr lang="en-US" dirty="0"/>
                </a:br>
                <a:r>
                  <a:rPr lang="en-US" dirty="0"/>
                  <a:t>best least-squares approximation to the points (-1, 1), (0, -1), (1, 0), and (2, 2).</a:t>
                </a:r>
              </a:p>
              <a:p>
                <a:pPr lvl="4"/>
                <a:endParaRPr lang="en-US" dirty="0"/>
              </a:p>
              <a:p>
                <a:pPr lvl="1"/>
                <a:r>
                  <a:rPr lang="en-US" dirty="0"/>
                  <a:t>The equation of a parabola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oint values produce the linear system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3AEC26-05A7-F246-9FDE-C660B554B4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2444923"/>
              </a:xfrm>
              <a:blipFill>
                <a:blip r:embed="rId2"/>
                <a:stretch>
                  <a:fillRect l="-617" t="-3109" b="-5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717C14-B783-9B48-AA1E-A71BE5C37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40</a:t>
            </a:fld>
            <a:endParaRPr lang="en-US" altLang="x-none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F009B96-FE6B-B243-8A65-E3EBBC90E07E}"/>
              </a:ext>
            </a:extLst>
          </p:cNvPr>
          <p:cNvGrpSpPr/>
          <p:nvPr/>
        </p:nvGrpSpPr>
        <p:grpSpPr>
          <a:xfrm>
            <a:off x="2225356" y="3977634"/>
            <a:ext cx="4693287" cy="1314530"/>
            <a:chOff x="1737391" y="3727935"/>
            <a:chExt cx="4693287" cy="13145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2CAF086-5F53-1844-B1D3-68F66621173A}"/>
                    </a:ext>
                  </a:extLst>
                </p:cNvPr>
                <p:cNvSpPr txBox="1"/>
                <p:nvPr/>
              </p:nvSpPr>
              <p:spPr>
                <a:xfrm>
                  <a:off x="1737391" y="3727935"/>
                  <a:ext cx="1853200" cy="10772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   1</m:t>
                        </m:r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                 =−1</m:t>
                        </m:r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 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   0</m:t>
                        </m:r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   2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2CAF086-5F53-1844-B1D3-68F6662117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7391" y="3727935"/>
                  <a:ext cx="1853200" cy="1077218"/>
                </a:xfrm>
                <a:prstGeom prst="rect">
                  <a:avLst/>
                </a:prstGeom>
                <a:blipFill>
                  <a:blip r:embed="rId3"/>
                  <a:stretch>
                    <a:fillRect b="-34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2EF15904-C972-7B4E-B2F8-3D9FD0F24030}"/>
                    </a:ext>
                  </a:extLst>
                </p:cNvPr>
                <p:cNvSpPr txBox="1"/>
                <p:nvPr/>
              </p:nvSpPr>
              <p:spPr>
                <a:xfrm>
                  <a:off x="3999050" y="3766824"/>
                  <a:ext cx="2431628" cy="99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eqAr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2EF15904-C972-7B4E-B2F8-3D9FD0F240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9050" y="3766824"/>
                  <a:ext cx="2431628" cy="9994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9ABEE30-C6A6-184F-9C8C-9E4D84924E31}"/>
                </a:ext>
              </a:extLst>
            </p:cNvPr>
            <p:cNvSpPr txBox="1"/>
            <p:nvPr/>
          </p:nvSpPr>
          <p:spPr>
            <a:xfrm>
              <a:off x="3590591" y="4097267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9C71AA8-58CC-334B-AB06-7C706812E249}"/>
                </a:ext>
              </a:extLst>
            </p:cNvPr>
            <p:cNvSpPr txBox="1"/>
            <p:nvPr/>
          </p:nvSpPr>
          <p:spPr>
            <a:xfrm>
              <a:off x="4480561" y="4703911"/>
              <a:ext cx="17700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=    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17894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5058F5-E281-F843-A787-CAFF59894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 2 Parabola with Matrices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049CBB-72BB-DE42-86AC-657340B4C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41</a:t>
            </a:fld>
            <a:endParaRPr lang="en-US" altLang="x-none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129492B4-F965-FD40-9153-372CEA0F6B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033" y="1234464"/>
            <a:ext cx="6087934" cy="48462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F3F30A6-EE82-9E45-96C3-8A48A3DAAD2C}"/>
              </a:ext>
            </a:extLst>
          </p:cNvPr>
          <p:cNvSpPr txBox="1"/>
          <p:nvPr/>
        </p:nvSpPr>
        <p:spPr>
          <a:xfrm>
            <a:off x="5029195" y="5737496"/>
            <a:ext cx="3542958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olynomialRegressionMatrices.ipynb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2758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F14FA-6AE3-8A4E-AAD8-F37084F23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 2 Parabola with Matrices</a:t>
            </a:r>
            <a:r>
              <a:rPr lang="en-US" i="1" dirty="0"/>
              <a:t>, cont’d</a:t>
            </a:r>
            <a:endParaRPr lang="en-US" dirty="0"/>
          </a:p>
        </p:txBody>
      </p:sp>
      <p:pic>
        <p:nvPicPr>
          <p:cNvPr id="6" name="Content Placeholder 5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DB279EA8-B805-EA45-A7F0-3B70B3D1C82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33770" y="1295400"/>
            <a:ext cx="6676460" cy="483552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9065A4-D967-8E4D-9D4C-0F8C70476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42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35587921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067A5D-E2FE-1843-A598-F80D7B5E06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 2 Parabola with Matrices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6D47F8-6CFD-C849-82D9-892E4CE3A5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43</a:t>
            </a:fld>
            <a:endParaRPr lang="en-US" altLang="x-none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E03DAE10-41AA-9241-ABC5-C733898C9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1381" y="1371622"/>
            <a:ext cx="6829991" cy="4114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4542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16CAE-45A9-F241-8F01-EB02A16C5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 3 Polynomial with Matric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A05B3-9FA9-C64C-9F12-3037DFE9F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44</a:t>
            </a:fld>
            <a:endParaRPr lang="en-US" altLang="x-none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54137F6E-D60C-8143-822C-0689B45932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001" y="1325903"/>
            <a:ext cx="5212023" cy="47579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0EA24A1-2306-094A-800A-658856E90152}"/>
              </a:ext>
            </a:extLst>
          </p:cNvPr>
          <p:cNvSpPr txBox="1"/>
          <p:nvPr/>
        </p:nvSpPr>
        <p:spPr>
          <a:xfrm>
            <a:off x="5143841" y="3794756"/>
            <a:ext cx="3542958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olynomialRegressionMatrices.ipynb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702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4F88F0-F6B0-B542-B40D-D2D4B207A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 3 Polynomial with Matrices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D662BB-3228-0943-864F-3C439BA00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45</a:t>
            </a:fld>
            <a:endParaRPr lang="en-US" altLang="x-none"/>
          </a:p>
        </p:txBody>
      </p:sp>
      <p:pic>
        <p:nvPicPr>
          <p:cNvPr id="6" name="Picture 5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63F9AC52-7DA7-3142-B5E1-5EA3B81955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4549" y="1175583"/>
            <a:ext cx="5394901" cy="5072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71521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39D423-2E17-1C44-9D3F-3F1E962594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 3 Polynomial with Matrices</a:t>
            </a:r>
            <a:r>
              <a:rPr lang="en-US" i="1" dirty="0"/>
              <a:t>, cont’d</a:t>
            </a:r>
            <a:endParaRPr lang="en-US" dirty="0"/>
          </a:p>
        </p:txBody>
      </p:sp>
      <p:pic>
        <p:nvPicPr>
          <p:cNvPr id="6" name="Content Placeholder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95E12659-C71F-864E-B7BB-753E728E8B5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37368" y="1325903"/>
            <a:ext cx="5669263" cy="311598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B3BD02-9B0A-3D45-925B-CD9321E78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46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530645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FA9267-7C78-E646-8AB9-AF8B806DE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 3 Polynomial with Matrices</a:t>
            </a:r>
            <a:r>
              <a:rPr lang="en-US" i="1" dirty="0"/>
              <a:t>, cont’d</a:t>
            </a:r>
            <a:endParaRPr lang="en-US" dirty="0"/>
          </a:p>
        </p:txBody>
      </p:sp>
      <p:pic>
        <p:nvPicPr>
          <p:cNvPr id="6" name="Content Placeholder 5" descr="A close up of a map&#10;&#10;Description automatically generated">
            <a:extLst>
              <a:ext uri="{FF2B5EF4-FFF2-40B4-BE49-F238E27FC236}">
                <a16:creationId xmlns:a16="http://schemas.microsoft.com/office/drawing/2014/main" id="{DC9F57CB-A82C-EC48-AC47-59BE63EE9A6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08463" y="1417342"/>
            <a:ext cx="4727074" cy="3709283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E26C86-9485-7E4A-AD72-CAB5C2F82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47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34309141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506D59-40DF-8D45-9328-A6ACE3A348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 3 Polynomial with </a:t>
            </a:r>
            <a:r>
              <a:rPr lang="en-US" i="1" dirty="0"/>
              <a:t>QR</a:t>
            </a:r>
            <a:r>
              <a:rPr lang="en-US" dirty="0"/>
              <a:t> Factor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15BCA3-CE16-5B40-B19F-105FF95F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48</a:t>
            </a:fld>
            <a:endParaRPr lang="en-US" altLang="x-none"/>
          </a:p>
        </p:txBody>
      </p:sp>
      <p:pic>
        <p:nvPicPr>
          <p:cNvPr id="10" name="Content Placeholder 9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F2030523-EA28-B14B-AEA7-5BA2CC9D7BF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02142" y="1295400"/>
            <a:ext cx="4339716" cy="4835525"/>
          </a:xfrm>
        </p:spPr>
      </p:pic>
    </p:spTree>
    <p:extLst>
      <p:ext uri="{BB962C8B-B14F-4D97-AF65-F5344CB8AC3E}">
        <p14:creationId xmlns:p14="http://schemas.microsoft.com/office/powerpoint/2010/main" val="29428925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05259-B00C-0B40-BD90-579449FE10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89" y="411163"/>
            <a:ext cx="8961022" cy="655637"/>
          </a:xfrm>
        </p:spPr>
        <p:txBody>
          <a:bodyPr/>
          <a:lstStyle/>
          <a:p>
            <a:r>
              <a:rPr lang="en-US" sz="2800" dirty="0"/>
              <a:t>Degree 3 Polynomial with </a:t>
            </a:r>
            <a:r>
              <a:rPr lang="en-US" sz="2800" i="1" dirty="0"/>
              <a:t>QR</a:t>
            </a:r>
            <a:r>
              <a:rPr lang="en-US" sz="2800" dirty="0"/>
              <a:t> Factorization</a:t>
            </a:r>
            <a:r>
              <a:rPr lang="en-US" sz="2800" i="1" dirty="0"/>
              <a:t>, cont’d</a:t>
            </a:r>
          </a:p>
        </p:txBody>
      </p:sp>
      <p:pic>
        <p:nvPicPr>
          <p:cNvPr id="6" name="Content Placeholder 5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7B22DD3C-FD81-7E40-BC27-59B8A0AD51C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75306" y="1295400"/>
            <a:ext cx="4393387" cy="483552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D74948-F5B5-564A-93AD-5EE29C01A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49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9769182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11A21C-D013-E842-96C9-14E8F09A97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B2C797-2F57-E94A-866C-E76769CCD11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</a:t>
                </a:r>
                <a:r>
                  <a:rPr lang="en-US" dirty="0">
                    <a:solidFill>
                      <a:srgbClr val="B23C00"/>
                    </a:solidFill>
                  </a:rPr>
                  <a:t>polynomial</a:t>
                </a:r>
                <a:r>
                  <a:rPr lang="en-US" dirty="0"/>
                  <a:t> is an expression consisting of variables and their coefficients (multipliers).</a:t>
                </a:r>
              </a:p>
              <a:p>
                <a:pPr lvl="4"/>
                <a:endParaRPr lang="en-US" dirty="0"/>
              </a:p>
              <a:p>
                <a:pPr lvl="1"/>
                <a:r>
                  <a:rPr lang="en-US" dirty="0"/>
                  <a:t>It involves only the operations of addition, subtraction, and multiplication.</a:t>
                </a:r>
              </a:p>
              <a:p>
                <a:pPr lvl="1"/>
                <a:r>
                  <a:rPr lang="en-US" dirty="0"/>
                  <a:t>The variables can have non-negative </a:t>
                </a:r>
                <a:br>
                  <a:rPr lang="en-US" dirty="0"/>
                </a:br>
                <a:r>
                  <a:rPr lang="en-US" u="sng" dirty="0"/>
                  <a:t>integer exponents</a:t>
                </a:r>
                <a:r>
                  <a:rPr lang="en-US" dirty="0"/>
                  <a:t> greater than 1.</a:t>
                </a:r>
              </a:p>
              <a:p>
                <a:pPr lvl="1"/>
                <a:r>
                  <a:rPr lang="en-US" dirty="0"/>
                  <a:t>Example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expression of a parabola with coefficients 1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US" dirty="0"/>
                  <a:t>4, and 7.</a:t>
                </a:r>
              </a:p>
              <a:p>
                <a:pPr lvl="4"/>
                <a:endParaRPr lang="en-US" dirty="0"/>
              </a:p>
              <a:p>
                <a:r>
                  <a:rPr lang="en-US" dirty="0"/>
                  <a:t>Let’s limit ourselves to polynomials that have only a </a:t>
                </a:r>
                <a:r>
                  <a:rPr lang="en-US" u="sng" dirty="0"/>
                  <a:t>single</a:t>
                </a:r>
                <a:r>
                  <a:rPr lang="en-US" dirty="0"/>
                  <a:t> independent variabl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B2C797-2F57-E94A-866C-E76769CCD11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 t="-1309" b="-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C66D69-EBCA-AB44-9588-15B081D9C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5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36945256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9B72F-B27D-5141-8BCE-3850FA0DF3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 9 Polynomial with Matr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F728D3-7401-8248-B010-729A4DD99B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CDDBF9-02CC-E741-B0CF-EDA5D9B2B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50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7272388-511C-5049-97A1-FB2C01A8EA76}"/>
              </a:ext>
            </a:extLst>
          </p:cNvPr>
          <p:cNvSpPr txBox="1"/>
          <p:nvPr/>
        </p:nvSpPr>
        <p:spPr>
          <a:xfrm>
            <a:off x="1828830" y="1417342"/>
            <a:ext cx="3542958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olynomialRegressionMatrices.ipynb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4225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2357E-FF77-0C45-9397-C3D11C300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5: Store Pre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04C268-FE15-CC4C-91F9-6048639B1B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2133600"/>
          </a:xfrm>
        </p:spPr>
        <p:txBody>
          <a:bodyPr/>
          <a:lstStyle/>
          <a:p>
            <a:r>
              <a:rPr lang="en-US" dirty="0"/>
              <a:t>Two stores A and B compete for a given set of customers in a neighborhood.</a:t>
            </a:r>
          </a:p>
          <a:p>
            <a:pPr lvl="1"/>
            <a:r>
              <a:rPr lang="en-US" dirty="0"/>
              <a:t>The diagram below shows the </a:t>
            </a:r>
            <a:r>
              <a:rPr lang="en-US" u="sng" dirty="0"/>
              <a:t>probabilities</a:t>
            </a:r>
            <a:r>
              <a:rPr lang="en-US" dirty="0"/>
              <a:t> that a customer would stay with a store or switch from one store to another, or to no store at all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4565E5-2BDB-744D-84D1-D2E33952B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51</a:t>
            </a:fld>
            <a:endParaRPr lang="en-US" altLang="x-none"/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8886FE57-CC61-BC46-93C5-C1F79345DD5B}"/>
              </a:ext>
            </a:extLst>
          </p:cNvPr>
          <p:cNvGrpSpPr/>
          <p:nvPr/>
        </p:nvGrpSpPr>
        <p:grpSpPr>
          <a:xfrm>
            <a:off x="1920269" y="3611878"/>
            <a:ext cx="5062790" cy="2555251"/>
            <a:chOff x="1920269" y="3611878"/>
            <a:chExt cx="5062790" cy="2555251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3B7F8CD8-BA93-0843-98D7-56508B28EDD5}"/>
                </a:ext>
              </a:extLst>
            </p:cNvPr>
            <p:cNvSpPr/>
            <p:nvPr/>
          </p:nvSpPr>
          <p:spPr bwMode="auto">
            <a:xfrm>
              <a:off x="2377464" y="3794756"/>
              <a:ext cx="1371585" cy="640073"/>
            </a:xfrm>
            <a:prstGeom prst="ellipse">
              <a:avLst/>
            </a:prstGeom>
            <a:solidFill>
              <a:srgbClr val="D5FC7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Store A</a:t>
              </a: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A9637E2-0489-2243-A093-99FE56F4A55B}"/>
                </a:ext>
              </a:extLst>
            </p:cNvPr>
            <p:cNvSpPr/>
            <p:nvPr/>
          </p:nvSpPr>
          <p:spPr bwMode="auto">
            <a:xfrm>
              <a:off x="5120634" y="3794756"/>
              <a:ext cx="1371585" cy="640073"/>
            </a:xfrm>
            <a:prstGeom prst="ellipse">
              <a:avLst/>
            </a:prstGeom>
            <a:solidFill>
              <a:schemeClr val="tx2">
                <a:lumMod val="10000"/>
                <a:lumOff val="9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Store B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10274BF6-6F3F-EF49-87D6-DF0D79EE09BA}"/>
                </a:ext>
              </a:extLst>
            </p:cNvPr>
            <p:cNvSpPr/>
            <p:nvPr/>
          </p:nvSpPr>
          <p:spPr bwMode="auto">
            <a:xfrm>
              <a:off x="3886207" y="5166341"/>
              <a:ext cx="1371585" cy="640073"/>
            </a:xfrm>
            <a:prstGeom prst="ellipse">
              <a:avLst/>
            </a:prstGeom>
            <a:solidFill>
              <a:srgbClr val="DDFD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No store</a:t>
              </a:r>
            </a:p>
          </p:txBody>
        </p:sp>
        <p:cxnSp>
          <p:nvCxnSpPr>
            <p:cNvPr id="11" name="Curved Connector 10">
              <a:extLst>
                <a:ext uri="{FF2B5EF4-FFF2-40B4-BE49-F238E27FC236}">
                  <a16:creationId xmlns:a16="http://schemas.microsoft.com/office/drawing/2014/main" id="{FCDBA218-A08B-7945-BEAA-252E0DE79EB8}"/>
                </a:ext>
              </a:extLst>
            </p:cNvPr>
            <p:cNvCxnSpPr>
              <a:stCxn id="5" idx="7"/>
              <a:endCxn id="6" idx="1"/>
            </p:cNvCxnSpPr>
            <p:nvPr/>
          </p:nvCxnSpPr>
          <p:spPr bwMode="auto">
            <a:xfrm rot="5400000" flipH="1" flipV="1">
              <a:off x="4434841" y="3001837"/>
              <a:ext cx="12700" cy="1773313"/>
            </a:xfrm>
            <a:prstGeom prst="curvedConnector3">
              <a:avLst>
                <a:gd name="adj1" fmla="val 253808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" name="Curved Connector 12">
              <a:extLst>
                <a:ext uri="{FF2B5EF4-FFF2-40B4-BE49-F238E27FC236}">
                  <a16:creationId xmlns:a16="http://schemas.microsoft.com/office/drawing/2014/main" id="{12F3DD33-4E6E-CE47-80A4-07C9F7CB019C}"/>
                </a:ext>
              </a:extLst>
            </p:cNvPr>
            <p:cNvCxnSpPr>
              <a:stCxn id="6" idx="3"/>
              <a:endCxn id="5" idx="5"/>
            </p:cNvCxnSpPr>
            <p:nvPr/>
          </p:nvCxnSpPr>
          <p:spPr bwMode="auto">
            <a:xfrm rot="5400000">
              <a:off x="4434842" y="3454436"/>
              <a:ext cx="12700" cy="1773313"/>
            </a:xfrm>
            <a:prstGeom prst="curvedConnector3">
              <a:avLst>
                <a:gd name="adj1" fmla="val 253808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Curved Connector 14">
              <a:extLst>
                <a:ext uri="{FF2B5EF4-FFF2-40B4-BE49-F238E27FC236}">
                  <a16:creationId xmlns:a16="http://schemas.microsoft.com/office/drawing/2014/main" id="{DF0608A1-191D-5D43-AC1F-2A5DA291B3D4}"/>
                </a:ext>
              </a:extLst>
            </p:cNvPr>
            <p:cNvCxnSpPr>
              <a:stCxn id="5" idx="3"/>
              <a:endCxn id="5" idx="1"/>
            </p:cNvCxnSpPr>
            <p:nvPr/>
          </p:nvCxnSpPr>
          <p:spPr bwMode="auto">
            <a:xfrm rot="5400000" flipH="1">
              <a:off x="2352028" y="4114793"/>
              <a:ext cx="452599" cy="12700"/>
            </a:xfrm>
            <a:prstGeom prst="curvedConnector5">
              <a:avLst>
                <a:gd name="adj1" fmla="val -50508"/>
                <a:gd name="adj2" fmla="val 4855535"/>
                <a:gd name="adj3" fmla="val 150508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Curved Connector 16">
              <a:extLst>
                <a:ext uri="{FF2B5EF4-FFF2-40B4-BE49-F238E27FC236}">
                  <a16:creationId xmlns:a16="http://schemas.microsoft.com/office/drawing/2014/main" id="{97C78442-5F7D-164C-95E3-57CC6918CF98}"/>
                </a:ext>
              </a:extLst>
            </p:cNvPr>
            <p:cNvCxnSpPr>
              <a:stCxn id="6" idx="7"/>
              <a:endCxn id="6" idx="5"/>
            </p:cNvCxnSpPr>
            <p:nvPr/>
          </p:nvCxnSpPr>
          <p:spPr bwMode="auto">
            <a:xfrm rot="16200000" flipH="1">
              <a:off x="6065055" y="4114792"/>
              <a:ext cx="452599" cy="12700"/>
            </a:xfrm>
            <a:prstGeom prst="curvedConnector5">
              <a:avLst>
                <a:gd name="adj1" fmla="val -50508"/>
                <a:gd name="adj2" fmla="val 5099630"/>
                <a:gd name="adj3" fmla="val 150508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" name="Curved Connector 18">
              <a:extLst>
                <a:ext uri="{FF2B5EF4-FFF2-40B4-BE49-F238E27FC236}">
                  <a16:creationId xmlns:a16="http://schemas.microsoft.com/office/drawing/2014/main" id="{5AC3165C-24FC-054A-B91E-4FD985CF7803}"/>
                </a:ext>
              </a:extLst>
            </p:cNvPr>
            <p:cNvCxnSpPr>
              <a:stCxn id="7" idx="2"/>
              <a:endCxn id="5" idx="4"/>
            </p:cNvCxnSpPr>
            <p:nvPr/>
          </p:nvCxnSpPr>
          <p:spPr bwMode="auto">
            <a:xfrm rot="10800000">
              <a:off x="3063257" y="4434830"/>
              <a:ext cx="822950" cy="1051549"/>
            </a:xfrm>
            <a:prstGeom prst="curvedConnector2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C83AECBB-99A5-B94B-B00C-D26B401143F6}"/>
                </a:ext>
              </a:extLst>
            </p:cNvPr>
            <p:cNvCxnSpPr>
              <a:endCxn id="7" idx="1"/>
            </p:cNvCxnSpPr>
            <p:nvPr/>
          </p:nvCxnSpPr>
          <p:spPr bwMode="auto">
            <a:xfrm>
              <a:off x="3337572" y="4387961"/>
              <a:ext cx="749499" cy="8721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2C2B33C-6113-9945-86F1-F762D9FB2533}"/>
                </a:ext>
              </a:extLst>
            </p:cNvPr>
            <p:cNvCxnSpPr>
              <a:stCxn id="7" idx="7"/>
            </p:cNvCxnSpPr>
            <p:nvPr/>
          </p:nvCxnSpPr>
          <p:spPr bwMode="auto">
            <a:xfrm flipV="1">
              <a:off x="5056928" y="4402642"/>
              <a:ext cx="475181" cy="8574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1AA3D19-39A0-2B49-ACF3-F3DC6EC2862A}"/>
                </a:ext>
              </a:extLst>
            </p:cNvPr>
            <p:cNvSpPr txBox="1"/>
            <p:nvPr/>
          </p:nvSpPr>
          <p:spPr>
            <a:xfrm>
              <a:off x="1920269" y="3982642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0%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7AAC4B71-5A59-8B41-9E54-0E7F55CA6681}"/>
                </a:ext>
              </a:extLst>
            </p:cNvPr>
            <p:cNvSpPr txBox="1"/>
            <p:nvPr/>
          </p:nvSpPr>
          <p:spPr>
            <a:xfrm>
              <a:off x="6492219" y="3982642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0%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7EB55DA-8340-5540-A384-1C56E5F779BB}"/>
                </a:ext>
              </a:extLst>
            </p:cNvPr>
            <p:cNvSpPr txBox="1"/>
            <p:nvPr/>
          </p:nvSpPr>
          <p:spPr>
            <a:xfrm>
              <a:off x="4247686" y="3611878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0%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05C7581-93DA-F94C-9E55-68888205A296}"/>
                </a:ext>
              </a:extLst>
            </p:cNvPr>
            <p:cNvSpPr txBox="1"/>
            <p:nvPr/>
          </p:nvSpPr>
          <p:spPr>
            <a:xfrm>
              <a:off x="4247686" y="4402292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5%</a:t>
              </a:r>
            </a:p>
          </p:txBody>
        </p:sp>
        <p:cxnSp>
          <p:nvCxnSpPr>
            <p:cNvPr id="36" name="Curved Connector 35">
              <a:extLst>
                <a:ext uri="{FF2B5EF4-FFF2-40B4-BE49-F238E27FC236}">
                  <a16:creationId xmlns:a16="http://schemas.microsoft.com/office/drawing/2014/main" id="{EEFE7722-6244-EF46-9533-77638EFE8052}"/>
                </a:ext>
              </a:extLst>
            </p:cNvPr>
            <p:cNvCxnSpPr>
              <a:stCxn id="7" idx="3"/>
              <a:endCxn id="7" idx="5"/>
            </p:cNvCxnSpPr>
            <p:nvPr/>
          </p:nvCxnSpPr>
          <p:spPr bwMode="auto">
            <a:xfrm rot="16200000" flipH="1">
              <a:off x="4571999" y="5227748"/>
              <a:ext cx="12700" cy="969857"/>
            </a:xfrm>
            <a:prstGeom prst="curvedConnector3">
              <a:avLst>
                <a:gd name="adj1" fmla="val 388045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10BE2E4-3094-8B48-A3CC-CF2D5C11B5EE}"/>
                </a:ext>
              </a:extLst>
            </p:cNvPr>
            <p:cNvSpPr txBox="1"/>
            <p:nvPr/>
          </p:nvSpPr>
          <p:spPr>
            <a:xfrm>
              <a:off x="4355477" y="5890130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0%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6437E87-D2DD-DE42-8C49-4C7DC5395BC6}"/>
                </a:ext>
              </a:extLst>
            </p:cNvPr>
            <p:cNvSpPr txBox="1"/>
            <p:nvPr/>
          </p:nvSpPr>
          <p:spPr>
            <a:xfrm>
              <a:off x="2713950" y="4822103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5%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CF0149A-0160-554B-8424-91777D3E0D78}"/>
                </a:ext>
              </a:extLst>
            </p:cNvPr>
            <p:cNvSpPr txBox="1"/>
            <p:nvPr/>
          </p:nvSpPr>
          <p:spPr>
            <a:xfrm>
              <a:off x="3399742" y="4824019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%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76E3EBA6-8875-F545-A57C-FCC5003E34ED}"/>
                </a:ext>
              </a:extLst>
            </p:cNvPr>
            <p:cNvSpPr txBox="1"/>
            <p:nvPr/>
          </p:nvSpPr>
          <p:spPr>
            <a:xfrm>
              <a:off x="4767476" y="4822103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5%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5E1AE8A-E5C6-F24D-8CC6-639D17B2F0AE}"/>
                </a:ext>
              </a:extLst>
            </p:cNvPr>
            <p:cNvSpPr txBox="1"/>
            <p:nvPr/>
          </p:nvSpPr>
          <p:spPr>
            <a:xfrm>
              <a:off x="5705124" y="4822103"/>
              <a:ext cx="40588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%</a:t>
              </a:r>
            </a:p>
          </p:txBody>
        </p:sp>
      </p:grpSp>
      <p:cxnSp>
        <p:nvCxnSpPr>
          <p:cNvPr id="45" name="Curved Connector 44">
            <a:extLst>
              <a:ext uri="{FF2B5EF4-FFF2-40B4-BE49-F238E27FC236}">
                <a16:creationId xmlns:a16="http://schemas.microsoft.com/office/drawing/2014/main" id="{93615183-186D-4F47-B47B-BC82A6E6F630}"/>
              </a:ext>
            </a:extLst>
          </p:cNvPr>
          <p:cNvCxnSpPr>
            <a:stCxn id="6" idx="4"/>
            <a:endCxn id="7" idx="6"/>
          </p:cNvCxnSpPr>
          <p:nvPr/>
        </p:nvCxnSpPr>
        <p:spPr bwMode="auto">
          <a:xfrm rot="5400000">
            <a:off x="5006336" y="4686286"/>
            <a:ext cx="1051549" cy="548635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7544378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6D1BF-04D8-7048-B7FA-ABF13B50E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5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152591-2BE4-104C-8E63-BC18E08FD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52</a:t>
            </a:fld>
            <a:endParaRPr lang="en-US" altLang="x-none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804E1C3-552D-9A48-A592-B4F2E410108A}"/>
              </a:ext>
            </a:extLst>
          </p:cNvPr>
          <p:cNvGrpSpPr/>
          <p:nvPr/>
        </p:nvGrpSpPr>
        <p:grpSpPr>
          <a:xfrm>
            <a:off x="697057" y="4251951"/>
            <a:ext cx="5429406" cy="1617650"/>
            <a:chOff x="3963648" y="3241652"/>
            <a:chExt cx="5429406" cy="161765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ECA9770-F3C9-8747-8647-EF25B13D09D8}"/>
                </a:ext>
              </a:extLst>
            </p:cNvPr>
            <p:cNvSpPr txBox="1"/>
            <p:nvPr/>
          </p:nvSpPr>
          <p:spPr>
            <a:xfrm>
              <a:off x="3987264" y="3705140"/>
              <a:ext cx="4381328" cy="83099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P = </a:t>
              </a:r>
              <a:r>
                <a:rPr lang="en-US" b="1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np.array</a:t>
              </a:r>
              <a:r>
                <a:rPr lang="en-US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([[0.70, 0.15, 0.15],</a:t>
              </a:r>
            </a:p>
            <a:p>
              <a:r>
                <a:rPr lang="en-US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[0.20, 0.80, 0.15],</a:t>
              </a:r>
            </a:p>
            <a:p>
              <a:r>
                <a:rPr lang="en-US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[0.10, 0.05, 0.70]])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AF98C7E-8E63-2144-9773-8B6DE481E652}"/>
                </a:ext>
              </a:extLst>
            </p:cNvPr>
            <p:cNvSpPr txBox="1"/>
            <p:nvPr/>
          </p:nvSpPr>
          <p:spPr>
            <a:xfrm>
              <a:off x="4590933" y="4520748"/>
              <a:ext cx="34753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u="sng" dirty="0">
                  <a:solidFill>
                    <a:srgbClr val="0033CC"/>
                  </a:solidFill>
                </a:rPr>
                <a:t>From store</a:t>
              </a:r>
              <a:r>
                <a:rPr lang="en-US" dirty="0">
                  <a:solidFill>
                    <a:srgbClr val="0033CC"/>
                  </a:solidFill>
                </a:rPr>
                <a:t>:      A           B         None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E789B35-54AD-614C-A249-739E5833EC54}"/>
                </a:ext>
              </a:extLst>
            </p:cNvPr>
            <p:cNvSpPr txBox="1"/>
            <p:nvPr/>
          </p:nvSpPr>
          <p:spPr>
            <a:xfrm>
              <a:off x="3963648" y="3241652"/>
              <a:ext cx="35910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witch probability matrix: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ECA9D07C-BDAB-7649-A1BE-209D42008D85}"/>
                </a:ext>
              </a:extLst>
            </p:cNvPr>
            <p:cNvSpPr txBox="1"/>
            <p:nvPr/>
          </p:nvSpPr>
          <p:spPr>
            <a:xfrm>
              <a:off x="8420031" y="3460634"/>
              <a:ext cx="97302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u="sng" dirty="0">
                  <a:solidFill>
                    <a:srgbClr val="0033CC"/>
                  </a:solidFill>
                </a:rPr>
                <a:t>To store</a:t>
              </a:r>
              <a:r>
                <a:rPr lang="en-US" dirty="0">
                  <a:solidFill>
                    <a:srgbClr val="0033CC"/>
                  </a:solidFill>
                </a:rPr>
                <a:t>:</a:t>
              </a:r>
            </a:p>
            <a:p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r>
                <a:rPr lang="en-US" dirty="0">
                  <a:solidFill>
                    <a:srgbClr val="0033CC"/>
                  </a:solidFill>
                </a:rPr>
                <a:t>B</a:t>
              </a:r>
            </a:p>
            <a:p>
              <a:r>
                <a:rPr lang="en-US" dirty="0">
                  <a:solidFill>
                    <a:srgbClr val="0033CC"/>
                  </a:solidFill>
                </a:rPr>
                <a:t>None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EB061E7-E27F-1748-9E77-2F5417980EE9}"/>
              </a:ext>
            </a:extLst>
          </p:cNvPr>
          <p:cNvGrpSpPr/>
          <p:nvPr/>
        </p:nvGrpSpPr>
        <p:grpSpPr>
          <a:xfrm>
            <a:off x="5192794" y="2514610"/>
            <a:ext cx="3676839" cy="1677192"/>
            <a:chOff x="329295" y="4332736"/>
            <a:chExt cx="3676839" cy="1677192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4075C42-3F95-6744-9249-68CFBE00E7D0}"/>
                </a:ext>
              </a:extLst>
            </p:cNvPr>
            <p:cNvSpPr txBox="1"/>
            <p:nvPr/>
          </p:nvSpPr>
          <p:spPr>
            <a:xfrm>
              <a:off x="410213" y="5167480"/>
              <a:ext cx="2900153" cy="83099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X = </a:t>
              </a:r>
              <a:r>
                <a:rPr lang="en-US" b="1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np.array</a:t>
              </a:r>
              <a:r>
                <a:rPr lang="en-US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([[0.15], </a:t>
              </a:r>
            </a:p>
            <a:p>
              <a:r>
                <a:rPr lang="en-US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[0.20], </a:t>
              </a:r>
            </a:p>
            <a:p>
              <a:r>
                <a:rPr lang="en-US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[0.65]])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F5B3ACB-9167-B04E-A37A-85B01B9DDAF1}"/>
                </a:ext>
              </a:extLst>
            </p:cNvPr>
            <p:cNvSpPr txBox="1"/>
            <p:nvPr/>
          </p:nvSpPr>
          <p:spPr>
            <a:xfrm>
              <a:off x="329295" y="4332736"/>
              <a:ext cx="345318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Proportion of customers</a:t>
              </a:r>
            </a:p>
            <a:p>
              <a:r>
                <a:rPr lang="en-US" sz="2400" dirty="0"/>
                <a:t>currently in each store: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FCD8F5A-19D3-F044-B702-5453D58C505D}"/>
                </a:ext>
              </a:extLst>
            </p:cNvPr>
            <p:cNvSpPr txBox="1"/>
            <p:nvPr/>
          </p:nvSpPr>
          <p:spPr>
            <a:xfrm>
              <a:off x="3332552" y="5178931"/>
              <a:ext cx="67358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r>
                <a:rPr lang="en-US" dirty="0">
                  <a:solidFill>
                    <a:srgbClr val="0033CC"/>
                  </a:solidFill>
                </a:rPr>
                <a:t>B</a:t>
              </a:r>
            </a:p>
            <a:p>
              <a:r>
                <a:rPr lang="en-US" dirty="0">
                  <a:solidFill>
                    <a:srgbClr val="0033CC"/>
                  </a:solidFill>
                </a:rPr>
                <a:t>None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C044A478-8C2F-9A48-9B17-152305D96B61}"/>
              </a:ext>
            </a:extLst>
          </p:cNvPr>
          <p:cNvSpPr txBox="1"/>
          <p:nvPr/>
        </p:nvSpPr>
        <p:spPr>
          <a:xfrm>
            <a:off x="2500007" y="5895456"/>
            <a:ext cx="2601994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33CC"/>
                </a:solidFill>
              </a:rPr>
              <a:t>Each column must add to 1.00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F61CA0E-592C-594F-903C-38A05D2D6B2F}"/>
              </a:ext>
            </a:extLst>
          </p:cNvPr>
          <p:cNvGrpSpPr/>
          <p:nvPr/>
        </p:nvGrpSpPr>
        <p:grpSpPr>
          <a:xfrm>
            <a:off x="792817" y="1544290"/>
            <a:ext cx="5062790" cy="2555251"/>
            <a:chOff x="1920269" y="3611878"/>
            <a:chExt cx="5062790" cy="2555251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268E219D-8548-9D45-B2A4-32609454EE49}"/>
                </a:ext>
              </a:extLst>
            </p:cNvPr>
            <p:cNvSpPr/>
            <p:nvPr/>
          </p:nvSpPr>
          <p:spPr bwMode="auto">
            <a:xfrm>
              <a:off x="2377464" y="3794756"/>
              <a:ext cx="1371585" cy="640073"/>
            </a:xfrm>
            <a:prstGeom prst="ellipse">
              <a:avLst/>
            </a:prstGeom>
            <a:solidFill>
              <a:srgbClr val="D5FC7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Store A</a:t>
              </a: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3652B4EE-F84D-E840-BF48-C49CCB5361E5}"/>
                </a:ext>
              </a:extLst>
            </p:cNvPr>
            <p:cNvSpPr/>
            <p:nvPr/>
          </p:nvSpPr>
          <p:spPr bwMode="auto">
            <a:xfrm>
              <a:off x="5120634" y="3794756"/>
              <a:ext cx="1371585" cy="640073"/>
            </a:xfrm>
            <a:prstGeom prst="ellipse">
              <a:avLst/>
            </a:prstGeom>
            <a:solidFill>
              <a:schemeClr val="tx2">
                <a:lumMod val="10000"/>
                <a:lumOff val="9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Store B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5BB1DB2-13B2-D945-B6CF-B4181E4C0FB9}"/>
                </a:ext>
              </a:extLst>
            </p:cNvPr>
            <p:cNvSpPr/>
            <p:nvPr/>
          </p:nvSpPr>
          <p:spPr bwMode="auto">
            <a:xfrm>
              <a:off x="3886207" y="5166341"/>
              <a:ext cx="1371585" cy="640073"/>
            </a:xfrm>
            <a:prstGeom prst="ellipse">
              <a:avLst/>
            </a:prstGeom>
            <a:solidFill>
              <a:srgbClr val="DDFD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No store</a:t>
              </a:r>
            </a:p>
          </p:txBody>
        </p:sp>
        <p:cxnSp>
          <p:nvCxnSpPr>
            <p:cNvPr id="42" name="Curved Connector 41">
              <a:extLst>
                <a:ext uri="{FF2B5EF4-FFF2-40B4-BE49-F238E27FC236}">
                  <a16:creationId xmlns:a16="http://schemas.microsoft.com/office/drawing/2014/main" id="{5D392148-23B8-6C46-BC44-B5DB0C52EDF1}"/>
                </a:ext>
              </a:extLst>
            </p:cNvPr>
            <p:cNvCxnSpPr>
              <a:stCxn id="39" idx="7"/>
              <a:endCxn id="40" idx="1"/>
            </p:cNvCxnSpPr>
            <p:nvPr/>
          </p:nvCxnSpPr>
          <p:spPr bwMode="auto">
            <a:xfrm rot="5400000" flipH="1" flipV="1">
              <a:off x="4434841" y="3001837"/>
              <a:ext cx="12700" cy="1773313"/>
            </a:xfrm>
            <a:prstGeom prst="curvedConnector3">
              <a:avLst>
                <a:gd name="adj1" fmla="val 253808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Curved Connector 42">
              <a:extLst>
                <a:ext uri="{FF2B5EF4-FFF2-40B4-BE49-F238E27FC236}">
                  <a16:creationId xmlns:a16="http://schemas.microsoft.com/office/drawing/2014/main" id="{0D438669-979C-0341-A8A5-A791A4D540AF}"/>
                </a:ext>
              </a:extLst>
            </p:cNvPr>
            <p:cNvCxnSpPr>
              <a:stCxn id="40" idx="3"/>
              <a:endCxn id="39" idx="5"/>
            </p:cNvCxnSpPr>
            <p:nvPr/>
          </p:nvCxnSpPr>
          <p:spPr bwMode="auto">
            <a:xfrm rot="5400000">
              <a:off x="4434842" y="3454436"/>
              <a:ext cx="12700" cy="1773313"/>
            </a:xfrm>
            <a:prstGeom prst="curvedConnector3">
              <a:avLst>
                <a:gd name="adj1" fmla="val 253808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Curved Connector 43">
              <a:extLst>
                <a:ext uri="{FF2B5EF4-FFF2-40B4-BE49-F238E27FC236}">
                  <a16:creationId xmlns:a16="http://schemas.microsoft.com/office/drawing/2014/main" id="{600F4B96-39EE-B742-8D47-FF42FBA4AF23}"/>
                </a:ext>
              </a:extLst>
            </p:cNvPr>
            <p:cNvCxnSpPr>
              <a:stCxn id="39" idx="3"/>
              <a:endCxn id="39" idx="1"/>
            </p:cNvCxnSpPr>
            <p:nvPr/>
          </p:nvCxnSpPr>
          <p:spPr bwMode="auto">
            <a:xfrm rot="5400000" flipH="1">
              <a:off x="2352028" y="4114793"/>
              <a:ext cx="452599" cy="12700"/>
            </a:xfrm>
            <a:prstGeom prst="curvedConnector5">
              <a:avLst>
                <a:gd name="adj1" fmla="val -50508"/>
                <a:gd name="adj2" fmla="val 4855535"/>
                <a:gd name="adj3" fmla="val 150508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5" name="Curved Connector 44">
              <a:extLst>
                <a:ext uri="{FF2B5EF4-FFF2-40B4-BE49-F238E27FC236}">
                  <a16:creationId xmlns:a16="http://schemas.microsoft.com/office/drawing/2014/main" id="{0A8B65A5-2D93-FE4A-BAAA-5EA1EA622225}"/>
                </a:ext>
              </a:extLst>
            </p:cNvPr>
            <p:cNvCxnSpPr>
              <a:stCxn id="40" idx="7"/>
              <a:endCxn id="40" idx="5"/>
            </p:cNvCxnSpPr>
            <p:nvPr/>
          </p:nvCxnSpPr>
          <p:spPr bwMode="auto">
            <a:xfrm rot="16200000" flipH="1">
              <a:off x="6065055" y="4114792"/>
              <a:ext cx="452599" cy="12700"/>
            </a:xfrm>
            <a:prstGeom prst="curvedConnector5">
              <a:avLst>
                <a:gd name="adj1" fmla="val -50508"/>
                <a:gd name="adj2" fmla="val 5099630"/>
                <a:gd name="adj3" fmla="val 150508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6" name="Curved Connector 45">
              <a:extLst>
                <a:ext uri="{FF2B5EF4-FFF2-40B4-BE49-F238E27FC236}">
                  <a16:creationId xmlns:a16="http://schemas.microsoft.com/office/drawing/2014/main" id="{55163F9D-59DF-8A47-9C25-B002D254ACC4}"/>
                </a:ext>
              </a:extLst>
            </p:cNvPr>
            <p:cNvCxnSpPr>
              <a:stCxn id="41" idx="2"/>
              <a:endCxn id="39" idx="4"/>
            </p:cNvCxnSpPr>
            <p:nvPr/>
          </p:nvCxnSpPr>
          <p:spPr bwMode="auto">
            <a:xfrm rot="10800000">
              <a:off x="3063257" y="4434830"/>
              <a:ext cx="822950" cy="1051549"/>
            </a:xfrm>
            <a:prstGeom prst="curvedConnector2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55F65716-6EDB-4444-AD17-9F8962127859}"/>
                </a:ext>
              </a:extLst>
            </p:cNvPr>
            <p:cNvCxnSpPr>
              <a:endCxn id="41" idx="1"/>
            </p:cNvCxnSpPr>
            <p:nvPr/>
          </p:nvCxnSpPr>
          <p:spPr bwMode="auto">
            <a:xfrm>
              <a:off x="3337572" y="4387961"/>
              <a:ext cx="749499" cy="8721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0CDBDB6-4BD1-1344-91A8-7E7D3BD4D319}"/>
                </a:ext>
              </a:extLst>
            </p:cNvPr>
            <p:cNvCxnSpPr>
              <a:stCxn id="41" idx="7"/>
            </p:cNvCxnSpPr>
            <p:nvPr/>
          </p:nvCxnSpPr>
          <p:spPr bwMode="auto">
            <a:xfrm flipV="1">
              <a:off x="5056928" y="4402642"/>
              <a:ext cx="475181" cy="8574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B63C27B-F5D3-C84B-9134-AFC710DC4174}"/>
                </a:ext>
              </a:extLst>
            </p:cNvPr>
            <p:cNvSpPr txBox="1"/>
            <p:nvPr/>
          </p:nvSpPr>
          <p:spPr>
            <a:xfrm>
              <a:off x="1920269" y="3982642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0%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704749F1-A051-F748-BC7B-49850A0AE3D3}"/>
                </a:ext>
              </a:extLst>
            </p:cNvPr>
            <p:cNvSpPr txBox="1"/>
            <p:nvPr/>
          </p:nvSpPr>
          <p:spPr>
            <a:xfrm>
              <a:off x="6492219" y="3982642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0%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A20D6D5A-67F5-BE4C-92F4-72328C16CD10}"/>
                </a:ext>
              </a:extLst>
            </p:cNvPr>
            <p:cNvSpPr txBox="1"/>
            <p:nvPr/>
          </p:nvSpPr>
          <p:spPr>
            <a:xfrm>
              <a:off x="4247686" y="3611878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0%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050012F-EDE1-FF44-BD38-DDDD67EF46BB}"/>
                </a:ext>
              </a:extLst>
            </p:cNvPr>
            <p:cNvSpPr txBox="1"/>
            <p:nvPr/>
          </p:nvSpPr>
          <p:spPr>
            <a:xfrm>
              <a:off x="4247686" y="4402292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5%</a:t>
              </a:r>
            </a:p>
          </p:txBody>
        </p:sp>
        <p:cxnSp>
          <p:nvCxnSpPr>
            <p:cNvPr id="53" name="Curved Connector 52">
              <a:extLst>
                <a:ext uri="{FF2B5EF4-FFF2-40B4-BE49-F238E27FC236}">
                  <a16:creationId xmlns:a16="http://schemas.microsoft.com/office/drawing/2014/main" id="{04C31192-1454-F549-B1B4-97E1FF03B727}"/>
                </a:ext>
              </a:extLst>
            </p:cNvPr>
            <p:cNvCxnSpPr>
              <a:stCxn id="41" idx="3"/>
              <a:endCxn id="41" idx="5"/>
            </p:cNvCxnSpPr>
            <p:nvPr/>
          </p:nvCxnSpPr>
          <p:spPr bwMode="auto">
            <a:xfrm rot="16200000" flipH="1">
              <a:off x="4571999" y="5227748"/>
              <a:ext cx="12700" cy="969857"/>
            </a:xfrm>
            <a:prstGeom prst="curvedConnector3">
              <a:avLst>
                <a:gd name="adj1" fmla="val 388045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C754BF90-E40A-3448-B481-E64252680968}"/>
                </a:ext>
              </a:extLst>
            </p:cNvPr>
            <p:cNvSpPr txBox="1"/>
            <p:nvPr/>
          </p:nvSpPr>
          <p:spPr>
            <a:xfrm>
              <a:off x="4355477" y="5890130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0%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314CD2B1-C44B-9E4E-9080-221F8736085A}"/>
                </a:ext>
              </a:extLst>
            </p:cNvPr>
            <p:cNvSpPr txBox="1"/>
            <p:nvPr/>
          </p:nvSpPr>
          <p:spPr>
            <a:xfrm>
              <a:off x="2713950" y="4822103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5%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F6427491-53DE-6642-97E4-7A35FE5C54C6}"/>
                </a:ext>
              </a:extLst>
            </p:cNvPr>
            <p:cNvSpPr txBox="1"/>
            <p:nvPr/>
          </p:nvSpPr>
          <p:spPr>
            <a:xfrm>
              <a:off x="3399742" y="4824019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%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D8D8BA6-ED45-5B47-B114-C5972AEA0B73}"/>
                </a:ext>
              </a:extLst>
            </p:cNvPr>
            <p:cNvSpPr txBox="1"/>
            <p:nvPr/>
          </p:nvSpPr>
          <p:spPr>
            <a:xfrm>
              <a:off x="4767476" y="4822103"/>
              <a:ext cx="4908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5%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473D117A-B8B8-0C48-A09D-4C789921BD9B}"/>
                </a:ext>
              </a:extLst>
            </p:cNvPr>
            <p:cNvSpPr txBox="1"/>
            <p:nvPr/>
          </p:nvSpPr>
          <p:spPr>
            <a:xfrm>
              <a:off x="5705124" y="4822103"/>
              <a:ext cx="40588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%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785EBA20-4952-124C-9ABE-E3D4EAAF8552}"/>
              </a:ext>
            </a:extLst>
          </p:cNvPr>
          <p:cNvSpPr txBox="1"/>
          <p:nvPr/>
        </p:nvSpPr>
        <p:spPr>
          <a:xfrm>
            <a:off x="6257700" y="5214645"/>
            <a:ext cx="1938351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MarkovChain.ipynb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7CA90C4-5174-E14A-9C2C-BFE4369144BF}"/>
              </a:ext>
            </a:extLst>
          </p:cNvPr>
          <p:cNvSpPr txBox="1"/>
          <p:nvPr/>
        </p:nvSpPr>
        <p:spPr>
          <a:xfrm>
            <a:off x="7020850" y="4251951"/>
            <a:ext cx="1189749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33CC"/>
                </a:solidFill>
              </a:rPr>
              <a:t>Adds to 1.00</a:t>
            </a:r>
          </a:p>
        </p:txBody>
      </p:sp>
    </p:spTree>
    <p:extLst>
      <p:ext uri="{BB962C8B-B14F-4D97-AF65-F5344CB8AC3E}">
        <p14:creationId xmlns:p14="http://schemas.microsoft.com/office/powerpoint/2010/main" val="6119532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9C2A60-E0AA-C848-9353-519C4B562C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5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442E9-6370-4749-9BAA-C4EE489CEE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1"/>
            <a:ext cx="8320994" cy="2499356"/>
          </a:xfrm>
        </p:spPr>
        <p:txBody>
          <a:bodyPr/>
          <a:lstStyle/>
          <a:p>
            <a:r>
              <a:rPr lang="en-US" dirty="0"/>
              <a:t>Assuming that the probabilities of switching (or not switching) remain constant, what proportion of customers will the stores have after the first year? After the second year? After the 25</a:t>
            </a:r>
            <a:r>
              <a:rPr lang="en-US" baseline="30000" dirty="0"/>
              <a:t>th</a:t>
            </a:r>
            <a:r>
              <a:rPr lang="en-US" dirty="0"/>
              <a:t> year?</a:t>
            </a:r>
          </a:p>
          <a:p>
            <a:pPr lvl="4"/>
            <a:endParaRPr lang="en-US" dirty="0"/>
          </a:p>
          <a:p>
            <a:pPr lvl="1"/>
            <a:r>
              <a:rPr lang="en-US" dirty="0"/>
              <a:t>Just keep multiplying matrix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by matrix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1E5784-46E9-6E44-BD36-445290CE5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53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5B2861-8115-5043-B8FD-8388C7A8950A}"/>
              </a:ext>
            </a:extLst>
          </p:cNvPr>
          <p:cNvSpPr txBox="1"/>
          <p:nvPr/>
        </p:nvSpPr>
        <p:spPr>
          <a:xfrm>
            <a:off x="2504767" y="3842902"/>
            <a:ext cx="4134465" cy="13234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year in range(1, 26)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X = P@X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'Aft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year {year}:'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X)</a:t>
            </a:r>
          </a:p>
        </p:txBody>
      </p:sp>
    </p:spTree>
    <p:extLst>
      <p:ext uri="{BB962C8B-B14F-4D97-AF65-F5344CB8AC3E}">
        <p14:creationId xmlns:p14="http://schemas.microsoft.com/office/powerpoint/2010/main" val="423929910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993C79-52AA-9547-9846-13CD9C1B61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5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DF4793-77C9-E449-BE21-F38CC09B3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54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A172F0-FAD8-4D48-A4F1-7D1D2439104A}"/>
              </a:ext>
            </a:extLst>
          </p:cNvPr>
          <p:cNvSpPr txBox="1"/>
          <p:nvPr/>
        </p:nvSpPr>
        <p:spPr>
          <a:xfrm>
            <a:off x="457200" y="1282099"/>
            <a:ext cx="1393330" cy="4524315"/>
          </a:xfrm>
          <a:prstGeom prst="rect">
            <a:avLst/>
          </a:prstGeom>
          <a:solidFill>
            <a:srgbClr val="DDFD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1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2325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2875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8  ]]</a:t>
            </a:r>
            <a:b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2779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3485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3736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3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028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3904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3068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4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166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189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2645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5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241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381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2378]]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5D7C74-E616-8B49-9AF7-3EDA8AE69C77}"/>
              </a:ext>
            </a:extLst>
          </p:cNvPr>
          <p:cNvSpPr txBox="1"/>
          <p:nvPr/>
        </p:nvSpPr>
        <p:spPr>
          <a:xfrm>
            <a:off x="2073293" y="1282099"/>
            <a:ext cx="1486304" cy="4524315"/>
          </a:xfrm>
          <a:prstGeom prst="rect">
            <a:avLst/>
          </a:prstGeom>
          <a:solidFill>
            <a:srgbClr val="DDFD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6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28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51 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2208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7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05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596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2099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8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18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652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203 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9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25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69 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85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10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29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15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57]]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413945-BEE9-A340-959D-CBDCB7F781AF}"/>
              </a:ext>
            </a:extLst>
          </p:cNvPr>
          <p:cNvSpPr txBox="1"/>
          <p:nvPr/>
        </p:nvSpPr>
        <p:spPr>
          <a:xfrm>
            <a:off x="3782360" y="1282099"/>
            <a:ext cx="1486304" cy="4524315"/>
          </a:xfrm>
          <a:prstGeom prst="rect">
            <a:avLst/>
          </a:prstGeom>
          <a:solidFill>
            <a:srgbClr val="DDFD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11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1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31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38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12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2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42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26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13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49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19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14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5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14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15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56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11]]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26B861-114D-954A-9E70-82B80CAB7794}"/>
              </a:ext>
            </a:extLst>
          </p:cNvPr>
          <p:cNvSpPr txBox="1"/>
          <p:nvPr/>
        </p:nvSpPr>
        <p:spPr>
          <a:xfrm>
            <a:off x="5491427" y="1282099"/>
            <a:ext cx="1486304" cy="4524315"/>
          </a:xfrm>
          <a:prstGeom prst="rect">
            <a:avLst/>
          </a:prstGeom>
          <a:solidFill>
            <a:srgbClr val="DDFD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16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58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9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17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 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7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18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 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6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19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1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6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0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1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5]]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3A3BEC-CC65-A641-AB55-21E1EAB9A1A9}"/>
              </a:ext>
            </a:extLst>
          </p:cNvPr>
          <p:cNvSpPr txBox="1"/>
          <p:nvPr/>
        </p:nvSpPr>
        <p:spPr>
          <a:xfrm>
            <a:off x="7200495" y="1282099"/>
            <a:ext cx="1486304" cy="4524315"/>
          </a:xfrm>
          <a:prstGeom prst="rect">
            <a:avLst/>
          </a:prstGeom>
          <a:solidFill>
            <a:srgbClr val="DDFD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1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1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5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2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2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5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3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2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5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4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2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5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5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2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5]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627ADA-A43C-9345-AB14-3C4F031BDC72}"/>
              </a:ext>
            </a:extLst>
          </p:cNvPr>
          <p:cNvSpPr txBox="1"/>
          <p:nvPr/>
        </p:nvSpPr>
        <p:spPr>
          <a:xfrm>
            <a:off x="3602824" y="5909846"/>
            <a:ext cx="1938351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MarkovChain.ipynb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276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3CECA-D63B-664F-BB09-1DD995FF1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66CE1E-EB37-8544-A814-7963D02F2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55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707481-54B9-8E4B-8A50-64C4D5763945}"/>
              </a:ext>
            </a:extLst>
          </p:cNvPr>
          <p:cNvSpPr txBox="1"/>
          <p:nvPr/>
        </p:nvSpPr>
        <p:spPr>
          <a:xfrm>
            <a:off x="1829101" y="1508781"/>
            <a:ext cx="5485797" cy="267765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33CC"/>
                </a:solidFill>
              </a:rPr>
              <a:t>A </a:t>
            </a:r>
            <a:r>
              <a:rPr lang="en-US" sz="2400" dirty="0">
                <a:solidFill>
                  <a:srgbClr val="B23C00"/>
                </a:solidFill>
              </a:rPr>
              <a:t>Markov chain </a:t>
            </a:r>
            <a:r>
              <a:rPr lang="en-US" sz="2400" dirty="0">
                <a:solidFill>
                  <a:srgbClr val="0033CC"/>
                </a:solidFill>
              </a:rPr>
              <a:t>is a sequence 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400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br>
              <a:rPr lang="en-US" sz="2400" dirty="0">
                <a:solidFill>
                  <a:srgbClr val="0033CC"/>
                </a:solidFill>
              </a:rPr>
            </a:br>
            <a:r>
              <a:rPr lang="en-US" sz="2400" dirty="0">
                <a:solidFill>
                  <a:srgbClr val="0033CC"/>
                </a:solidFill>
              </a:rPr>
              <a:t>of </a:t>
            </a:r>
            <a:r>
              <a:rPr lang="en-US" sz="2400" u="sng" dirty="0">
                <a:solidFill>
                  <a:srgbClr val="0033CC"/>
                </a:solidFill>
              </a:rPr>
              <a:t>state matrices</a:t>
            </a:r>
            <a:r>
              <a:rPr lang="en-US" sz="2400" dirty="0">
                <a:solidFill>
                  <a:srgbClr val="0033CC"/>
                </a:solidFill>
              </a:rPr>
              <a:t> that are related</a:t>
            </a:r>
            <a:br>
              <a:rPr lang="en-US" sz="2400" dirty="0">
                <a:solidFill>
                  <a:srgbClr val="0033CC"/>
                </a:solidFill>
              </a:rPr>
            </a:br>
            <a:r>
              <a:rPr lang="en-US" sz="2400" dirty="0">
                <a:solidFill>
                  <a:srgbClr val="0033CC"/>
                </a:solidFill>
              </a:rPr>
              <a:t>by the equation </a:t>
            </a:r>
            <a:r>
              <a:rPr lang="en-US" sz="24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en-US" sz="2400" i="1" baseline="-25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33CC"/>
                </a:solidFill>
              </a:rPr>
              <a:t>where</a:t>
            </a:r>
            <a:br>
              <a:rPr lang="en-US" sz="2400" dirty="0">
                <a:solidFill>
                  <a:srgbClr val="0033CC"/>
                </a:solidFill>
              </a:rPr>
            </a:br>
            <a:r>
              <a:rPr lang="en-US" sz="24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solidFill>
                  <a:srgbClr val="0033CC"/>
                </a:solidFill>
              </a:rPr>
              <a:t> is a </a:t>
            </a:r>
            <a:r>
              <a:rPr lang="en-US" sz="2400" u="sng" dirty="0">
                <a:solidFill>
                  <a:srgbClr val="0033CC"/>
                </a:solidFill>
              </a:rPr>
              <a:t>stochastic</a:t>
            </a:r>
            <a:r>
              <a:rPr lang="en-US" sz="2400" dirty="0">
                <a:solidFill>
                  <a:srgbClr val="0033CC"/>
                </a:solidFill>
              </a:rPr>
              <a:t> (probability) </a:t>
            </a:r>
            <a:r>
              <a:rPr lang="en-US" sz="2400" u="sng" dirty="0">
                <a:solidFill>
                  <a:srgbClr val="0033CC"/>
                </a:solidFill>
              </a:rPr>
              <a:t>matrix</a:t>
            </a:r>
            <a:r>
              <a:rPr lang="en-US" sz="2400" dirty="0">
                <a:solidFill>
                  <a:srgbClr val="0033CC"/>
                </a:solidFill>
              </a:rPr>
              <a:t>.</a:t>
            </a:r>
          </a:p>
          <a:p>
            <a:r>
              <a:rPr lang="en-US" sz="2400" dirty="0">
                <a:solidFill>
                  <a:srgbClr val="0033CC"/>
                </a:solidFill>
              </a:rPr>
              <a:t> </a:t>
            </a:r>
          </a:p>
          <a:p>
            <a:r>
              <a:rPr lang="en-US" sz="2400" dirty="0">
                <a:solidFill>
                  <a:srgbClr val="0033CC"/>
                </a:solidFill>
              </a:rPr>
              <a:t>The </a:t>
            </a:r>
            <a:r>
              <a:rPr lang="en-US" sz="24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solidFill>
                  <a:srgbClr val="0033CC"/>
                </a:solidFill>
              </a:rPr>
              <a:t> state matrix of a Markov chain </a:t>
            </a:r>
            <a:br>
              <a:rPr lang="en-US" sz="2400" dirty="0">
                <a:solidFill>
                  <a:srgbClr val="0033CC"/>
                </a:solidFill>
              </a:rPr>
            </a:br>
            <a:r>
              <a:rPr lang="en-US" sz="2400" dirty="0">
                <a:solidFill>
                  <a:srgbClr val="0033CC"/>
                </a:solidFill>
              </a:rPr>
              <a:t>is </a:t>
            </a:r>
            <a:r>
              <a:rPr lang="en-US" sz="2400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P</a:t>
            </a:r>
            <a:r>
              <a:rPr lang="en-US" sz="2400" i="1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64476284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C2D25F41-CCE2-0042-9827-A9E817BE6FCD}"/>
              </a:ext>
            </a:extLst>
          </p:cNvPr>
          <p:cNvSpPr/>
          <p:nvPr/>
        </p:nvSpPr>
        <p:spPr bwMode="auto">
          <a:xfrm>
            <a:off x="3871142" y="4434829"/>
            <a:ext cx="1774045" cy="1134792"/>
          </a:xfrm>
          <a:prstGeom prst="rect">
            <a:avLst/>
          </a:prstGeom>
          <a:solidFill>
            <a:srgbClr val="DDFDFF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6DDCCAC-E3AC-B544-8E3A-8D9728D7A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Steady Sta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76E72B-F3E5-CA4C-BFA2-E780D9B58FF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94586" y="1295400"/>
                <a:ext cx="6492214" cy="4835525"/>
              </a:xfrm>
            </p:spPr>
            <p:txBody>
              <a:bodyPr/>
              <a:lstStyle/>
              <a:p>
                <a:r>
                  <a:rPr lang="en-US" dirty="0"/>
                  <a:t>Our Markov chain reached a </a:t>
                </a:r>
                <a:br>
                  <a:rPr lang="en-US" dirty="0"/>
                </a:br>
                <a:r>
                  <a:rPr lang="en-US" dirty="0">
                    <a:solidFill>
                      <a:srgbClr val="B23C00"/>
                    </a:solidFill>
                  </a:rPr>
                  <a:t>steady state </a:t>
                </a:r>
                <a:r>
                  <a:rPr lang="en-US" dirty="0"/>
                  <a:t>after the 22</a:t>
                </a:r>
                <a:r>
                  <a:rPr lang="en-US" baseline="30000" dirty="0"/>
                  <a:t>nd</a:t>
                </a:r>
                <a:r>
                  <a:rPr lang="en-US" dirty="0"/>
                  <a:t> year.</a:t>
                </a:r>
              </a:p>
              <a:p>
                <a:pPr lvl="1"/>
                <a:r>
                  <a:rPr lang="en-US" dirty="0"/>
                  <a:t>To four decimal places.</a:t>
                </a:r>
              </a:p>
              <a:p>
                <a:pPr lvl="4"/>
                <a:endParaRPr lang="en-US" dirty="0"/>
              </a:p>
              <a:p>
                <a:r>
                  <a:rPr lang="en-US" dirty="0"/>
                  <a:t>After 22 years, have the customers’ store habits become fixed?</a:t>
                </a:r>
              </a:p>
              <a:p>
                <a:pPr lvl="4"/>
                <a:endParaRPr lang="en-US" dirty="0"/>
              </a:p>
              <a:p>
                <a:r>
                  <a:rPr lang="en-US" dirty="0"/>
                  <a:t>We can compute the steady state matrix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type m:val="li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f>
                              <m:fPr>
                                <m:type m:val="li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den>
                            </m:f>
                          </m:e>
                          <m:e>
                            <m:f>
                              <m:fPr>
                                <m:type m:val="li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400" i="0" smtClean="0">
                                <a:latin typeface="Cambria Math" panose="02040503050406030204" pitchFamily="18" charset="0"/>
                              </a:rPr>
                              <m:t>0.3333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.4762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.1905</m:t>
                            </m:r>
                          </m:e>
                        </m:eqArr>
                      </m:e>
                    </m:d>
                  </m:oMath>
                </a14:m>
                <a:br>
                  <a:rPr lang="en-US" dirty="0"/>
                </a:br>
                <a:r>
                  <a:rPr lang="en-US" dirty="0"/>
                  <a:t>without going through the iterations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76E72B-F3E5-CA4C-BFA2-E780D9B58F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94586" y="1295400"/>
                <a:ext cx="6492214" cy="4835525"/>
              </a:xfrm>
              <a:blipFill>
                <a:blip r:embed="rId2"/>
                <a:stretch>
                  <a:fillRect l="-781" t="-1575" b="-8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E20F78-BE8F-AE4C-B367-A256C121A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56</a:t>
            </a:fld>
            <a:endParaRPr lang="en-US" altLang="x-non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50F7BC-87DB-C845-9AC1-FE6915CE646F}"/>
              </a:ext>
            </a:extLst>
          </p:cNvPr>
          <p:cNvSpPr txBox="1"/>
          <p:nvPr/>
        </p:nvSpPr>
        <p:spPr>
          <a:xfrm>
            <a:off x="457245" y="1373538"/>
            <a:ext cx="1486304" cy="4524315"/>
          </a:xfrm>
          <a:prstGeom prst="rect">
            <a:avLst/>
          </a:prstGeom>
          <a:solidFill>
            <a:srgbClr val="DDFD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1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1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5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2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2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5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3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2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5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4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2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5]]</a:t>
            </a:r>
          </a:p>
          <a:p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fter year 25: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[0.3333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4762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[0.1905]]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773438-71DB-9D4F-B482-FC4C2A9F8169}"/>
              </a:ext>
            </a:extLst>
          </p:cNvPr>
          <p:cNvSpPr txBox="1"/>
          <p:nvPr/>
        </p:nvSpPr>
        <p:spPr>
          <a:xfrm>
            <a:off x="7321743" y="4632893"/>
            <a:ext cx="1168910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33CC"/>
                </a:solidFill>
              </a:rPr>
              <a:t>The entries</a:t>
            </a:r>
            <a:br>
              <a:rPr lang="en-US" sz="1400" dirty="0">
                <a:solidFill>
                  <a:srgbClr val="0033CC"/>
                </a:solidFill>
              </a:rPr>
            </a:br>
            <a:r>
              <a:rPr lang="en-US" sz="1400" dirty="0">
                <a:solidFill>
                  <a:srgbClr val="0033CC"/>
                </a:solidFill>
              </a:rPr>
              <a:t>must add to </a:t>
            </a:r>
          </a:p>
          <a:p>
            <a:r>
              <a:rPr lang="en-US" sz="1400" dirty="0">
                <a:solidFill>
                  <a:srgbClr val="0033CC"/>
                </a:solidFill>
              </a:rPr>
              <a:t>1.00</a:t>
            </a:r>
          </a:p>
        </p:txBody>
      </p:sp>
    </p:spTree>
    <p:extLst>
      <p:ext uri="{BB962C8B-B14F-4D97-AF65-F5344CB8AC3E}">
        <p14:creationId xmlns:p14="http://schemas.microsoft.com/office/powerpoint/2010/main" val="9915278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20700-C1B7-3F4D-A48C-7D613B5F66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Steady State</a:t>
            </a:r>
            <a:r>
              <a:rPr lang="en-US" i="1" dirty="0"/>
              <a:t>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5FBEB9-E0C7-914F-9102-B9BF17739E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1"/>
                <a:ext cx="8229600" cy="487698"/>
              </a:xfrm>
            </p:spPr>
            <p:txBody>
              <a:bodyPr/>
              <a:lstStyle/>
              <a:p>
                <a:r>
                  <a:rPr lang="en-US" dirty="0"/>
                  <a:t>Compu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wher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Subtract 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/>
                  <a:t> from both sides of the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/>
                  <a:t> equation </a:t>
                </a:r>
                <a:br>
                  <a:rPr lang="en-US" dirty="0"/>
                </a:br>
                <a:r>
                  <a:rPr lang="en-US" dirty="0"/>
                  <a:t>to form the augmented matrix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4"/>
                <a:endParaRPr lang="en-US" dirty="0"/>
              </a:p>
              <a:p>
                <a:pPr lvl="1"/>
                <a:r>
                  <a:rPr lang="en-US" dirty="0"/>
                  <a:t>This matrix is singular! After Gaussian elimination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5FBEB9-E0C7-914F-9102-B9BF17739E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1"/>
                <a:ext cx="8229600" cy="487698"/>
              </a:xfrm>
              <a:blipFill>
                <a:blip r:embed="rId2"/>
                <a:stretch>
                  <a:fillRect l="-617" t="-12821" b="-70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6A08F7-AF55-FC42-94CF-D6C0ADB5B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57</a:t>
            </a:fld>
            <a:endParaRPr lang="en-US" altLang="x-non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F97D32-ECAD-A549-B765-DA8821097127}"/>
                  </a:ext>
                </a:extLst>
              </p:cNvPr>
              <p:cNvSpPr txBox="1"/>
              <p:nvPr/>
            </p:nvSpPr>
            <p:spPr>
              <a:xfrm>
                <a:off x="1188757" y="1855036"/>
                <a:ext cx="2915350" cy="912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.7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.15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.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.2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.8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.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.1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.05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.7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F97D32-ECAD-A549-B765-DA88210971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757" y="1855036"/>
                <a:ext cx="2915350" cy="912494"/>
              </a:xfrm>
              <a:prstGeom prst="rect">
                <a:avLst/>
              </a:prstGeom>
              <a:blipFill>
                <a:blip r:embed="rId3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6A0685-5516-1742-98C9-76DAAE45CAE7}"/>
                  </a:ext>
                </a:extLst>
              </p:cNvPr>
              <p:cNvSpPr txBox="1"/>
              <p:nvPr/>
            </p:nvSpPr>
            <p:spPr>
              <a:xfrm>
                <a:off x="4389122" y="1855036"/>
                <a:ext cx="1219501" cy="9069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6A0685-5516-1742-98C9-76DAAE45CA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122" y="1855036"/>
                <a:ext cx="1219501" cy="906980"/>
              </a:xfrm>
              <a:prstGeom prst="rect">
                <a:avLst/>
              </a:prstGeom>
              <a:blipFill>
                <a:blip r:embed="rId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81CC59A8-EDB8-774F-BC74-6A6465370E7D}"/>
              </a:ext>
            </a:extLst>
          </p:cNvPr>
          <p:cNvGrpSpPr/>
          <p:nvPr/>
        </p:nvGrpSpPr>
        <p:grpSpPr>
          <a:xfrm>
            <a:off x="2368151" y="3703317"/>
            <a:ext cx="3471912" cy="912494"/>
            <a:chOff x="1991527" y="3772590"/>
            <a:chExt cx="3471912" cy="9124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88F8A8F1-3F42-FC48-9D89-D5023AB352CA}"/>
                    </a:ext>
                  </a:extLst>
                </p:cNvPr>
                <p:cNvSpPr txBox="1"/>
                <p:nvPr/>
              </p:nvSpPr>
              <p:spPr>
                <a:xfrm>
                  <a:off x="1991527" y="3772590"/>
                  <a:ext cx="3471912" cy="9124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.</m:t>
                                  </m:r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.15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.1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.20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.</m:t>
                                  </m:r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.1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.10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.05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.</m:t>
                                  </m:r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88F8A8F1-3F42-FC48-9D89-D5023AB352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527" y="3772590"/>
                  <a:ext cx="3471912" cy="912494"/>
                </a:xfrm>
                <a:prstGeom prst="rect">
                  <a:avLst/>
                </a:prstGeom>
                <a:blipFill>
                  <a:blip r:embed="rId5"/>
                  <a:stretch>
                    <a:fillRect b="-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2329775E-B6FB-EC4E-9A6B-07F474ADC903}"/>
                </a:ext>
              </a:extLst>
            </p:cNvPr>
            <p:cNvCxnSpPr/>
            <p:nvPr/>
          </p:nvCxnSpPr>
          <p:spPr bwMode="auto">
            <a:xfrm>
              <a:off x="4846317" y="3772590"/>
              <a:ext cx="0" cy="9124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52940B3-5921-D94C-A6BD-4F1FFA55AAAA}"/>
                  </a:ext>
                </a:extLst>
              </p:cNvPr>
              <p:cNvSpPr/>
              <p:nvPr/>
            </p:nvSpPr>
            <p:spPr>
              <a:xfrm>
                <a:off x="2454071" y="5257780"/>
                <a:ext cx="3300071" cy="912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.0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1.7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0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52940B3-5921-D94C-A6BD-4F1FFA55AA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071" y="5257780"/>
                <a:ext cx="3300071" cy="912494"/>
              </a:xfrm>
              <a:prstGeom prst="rect">
                <a:avLst/>
              </a:prstGeom>
              <a:blipFill>
                <a:blip r:embed="rId6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A80255C6-0AA3-0048-B225-B0829D911F82}"/>
              </a:ext>
            </a:extLst>
          </p:cNvPr>
          <p:cNvSpPr txBox="1"/>
          <p:nvPr/>
        </p:nvSpPr>
        <p:spPr>
          <a:xfrm>
            <a:off x="5689065" y="1939194"/>
            <a:ext cx="1168910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33CC"/>
                </a:solidFill>
              </a:rPr>
              <a:t>The entries</a:t>
            </a:r>
            <a:br>
              <a:rPr lang="en-US" sz="1400" dirty="0">
                <a:solidFill>
                  <a:srgbClr val="0033CC"/>
                </a:solidFill>
              </a:rPr>
            </a:br>
            <a:r>
              <a:rPr lang="en-US" sz="1400" dirty="0">
                <a:solidFill>
                  <a:srgbClr val="0033CC"/>
                </a:solidFill>
              </a:rPr>
              <a:t>must add to </a:t>
            </a:r>
          </a:p>
          <a:p>
            <a:r>
              <a:rPr lang="en-US" sz="1400" dirty="0">
                <a:solidFill>
                  <a:srgbClr val="0033CC"/>
                </a:solidFill>
              </a:rPr>
              <a:t>1.0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7A03CA7-FFF4-664E-8EEF-DB1E6382BE2F}"/>
              </a:ext>
            </a:extLst>
          </p:cNvPr>
          <p:cNvSpPr txBox="1"/>
          <p:nvPr/>
        </p:nvSpPr>
        <p:spPr>
          <a:xfrm>
            <a:off x="6126463" y="5544750"/>
            <a:ext cx="1938351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MarkovChain.ipynb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60192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8B840-B6A6-5540-8141-2A5A38D1F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Steady State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0C98AD-53F2-B446-8B46-5853AB4B8B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423171"/>
            <a:ext cx="8229600" cy="3707754"/>
          </a:xfrm>
        </p:spPr>
        <p:txBody>
          <a:bodyPr/>
          <a:lstStyle/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/>
              <a:t> is a “free” variable. L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.75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/4)</a:t>
            </a:r>
            <a:r>
              <a:rPr lang="en-US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br>
              <a:rPr lang="en-US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/>
              <a:t>and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2.5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/2)</a:t>
            </a:r>
            <a:r>
              <a:rPr lang="en-US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lvl="1"/>
            <a:r>
              <a:rPr lang="en-US" dirty="0"/>
              <a:t>But sin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br>
              <a:rPr lang="en-US" dirty="0"/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= </a:t>
            </a:r>
            <a:r>
              <a:rPr lang="en-US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/2)</a:t>
            </a:r>
            <a:r>
              <a:rPr lang="en-US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/4)</a:t>
            </a:r>
            <a:r>
              <a:rPr lang="en-US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21/4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/>
              <a:t>And s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/21</a:t>
            </a:r>
          </a:p>
          <a:p>
            <a:pPr lvl="1"/>
            <a:r>
              <a:rPr lang="en-US" dirty="0"/>
              <a:t>Therefo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/21</a:t>
            </a:r>
            <a:br>
              <a:rPr lang="en-US" dirty="0"/>
            </a:br>
            <a:r>
              <a:rPr lang="en-US" dirty="0"/>
              <a:t>          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5/2)(4/21) = 20/42 = 10/21</a:t>
            </a:r>
            <a:br>
              <a:rPr lang="en-US" dirty="0"/>
            </a:br>
            <a:r>
              <a:rPr lang="en-US" dirty="0"/>
              <a:t>          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7/4)(4/21) = 7/21 = 1/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C98ED4-E980-CF40-B573-DFE791253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58</a:t>
            </a:fld>
            <a:endParaRPr lang="en-US" altLang="x-non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F921255-975C-084E-8CA4-8CD5D80D5C28}"/>
                  </a:ext>
                </a:extLst>
              </p:cNvPr>
              <p:cNvSpPr/>
              <p:nvPr/>
            </p:nvSpPr>
            <p:spPr>
              <a:xfrm>
                <a:off x="2539905" y="1327799"/>
                <a:ext cx="4064190" cy="912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.0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1.7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0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 sz="2000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000" baseline="-25000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000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000" baseline="-25000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000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000" baseline="-25000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F921255-975C-084E-8CA4-8CD5D80D5C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905" y="1327799"/>
                <a:ext cx="4064190" cy="912494"/>
              </a:xfrm>
              <a:prstGeom prst="rect">
                <a:avLst/>
              </a:prstGeom>
              <a:blipFill>
                <a:blip r:embed="rId2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284B42E-A5DE-A849-AF48-1D6D4539EF4F}"/>
                  </a:ext>
                </a:extLst>
              </p:cNvPr>
              <p:cNvSpPr/>
              <p:nvPr/>
            </p:nvSpPr>
            <p:spPr>
              <a:xfrm>
                <a:off x="7007962" y="5074902"/>
                <a:ext cx="1678793" cy="992644"/>
              </a:xfrm>
              <a:prstGeom prst="rect">
                <a:avLst/>
              </a:prstGeom>
              <a:solidFill>
                <a:srgbClr val="DDFDFF"/>
              </a:solidFill>
              <a:ln>
                <a:solidFill>
                  <a:srgbClr val="0033CC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type m:val="li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284B42E-A5DE-A849-AF48-1D6D4539EF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7962" y="5074902"/>
                <a:ext cx="1678793" cy="992644"/>
              </a:xfrm>
              <a:prstGeom prst="rect">
                <a:avLst/>
              </a:prstGeom>
              <a:blipFill>
                <a:blip r:embed="rId3"/>
                <a:stretch>
                  <a:fillRect t="-48750" b="-71250"/>
                </a:stretch>
              </a:blipFill>
              <a:ln>
                <a:solidFill>
                  <a:srgbClr val="0033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CE1CF73-C7D8-D44A-A263-348FB55F643C}"/>
              </a:ext>
            </a:extLst>
          </p:cNvPr>
          <p:cNvSpPr txBox="1"/>
          <p:nvPr/>
        </p:nvSpPr>
        <p:spPr>
          <a:xfrm>
            <a:off x="1768898" y="1583991"/>
            <a:ext cx="827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olve</a:t>
            </a:r>
          </a:p>
        </p:txBody>
      </p:sp>
    </p:spTree>
    <p:extLst>
      <p:ext uri="{BB962C8B-B14F-4D97-AF65-F5344CB8AC3E}">
        <p14:creationId xmlns:p14="http://schemas.microsoft.com/office/powerpoint/2010/main" val="19421217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DD7FA0-6523-E64C-B2B3-20479368F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3961B2-92AB-BF4E-A5BB-A4DD43164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3EEFD9-7250-584F-8B36-E594B482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59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4391538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A87F2-1A49-CF46-9A3E-A575D38CF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</a:t>
            </a:r>
            <a:r>
              <a:rPr lang="en-US" i="1" dirty="0"/>
              <a:t>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F2DBD27-740D-EB4E-99A2-150BF8A8FE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B23C00"/>
                    </a:solidFill>
                  </a:rPr>
                  <a:t>degree</a:t>
                </a:r>
                <a:r>
                  <a:rPr lang="en-US" dirty="0"/>
                  <a:t> of a polynomial is the largest exponent among its terms.</a:t>
                </a:r>
              </a:p>
              <a:p>
                <a:pPr lvl="4"/>
                <a:endParaRPr lang="en-US" dirty="0"/>
              </a:p>
              <a:p>
                <a:pPr lvl="1"/>
                <a:r>
                  <a:rPr lang="en-US" dirty="0"/>
                  <a:t>Degree 1 exampl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−3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gree 2 exampl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gree 12 exampl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8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  <a:p>
                <a:r>
                  <a:rPr lang="en-US" dirty="0"/>
                  <a:t>Just as we had a system of </a:t>
                </a:r>
                <a:r>
                  <a:rPr lang="en-US" u="sng" dirty="0"/>
                  <a:t>normal equations</a:t>
                </a:r>
                <a:r>
                  <a:rPr lang="en-US" dirty="0"/>
                  <a:t> for </a:t>
                </a:r>
                <a:r>
                  <a:rPr lang="en-US" u="sng" dirty="0"/>
                  <a:t>multiple linear regression</a:t>
                </a:r>
                <a:r>
                  <a:rPr lang="en-US" dirty="0"/>
                  <a:t>, there is a set of normal equations for </a:t>
                </a:r>
                <a:r>
                  <a:rPr lang="en-US" u="sng" dirty="0"/>
                  <a:t>polynomial regression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F2DBD27-740D-EB4E-99A2-150BF8A8FE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 t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23F72-4DC9-944B-96A9-CC66F1147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6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40271622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A49BED-ACF8-024E-8595-592DA9670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Regression Normal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598A2B-259D-4140-B5A2-F7B350EDE4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25904"/>
            <a:ext cx="8229600" cy="4805022"/>
          </a:xfrm>
        </p:spPr>
        <p:txBody>
          <a:bodyPr/>
          <a:lstStyle/>
          <a:p>
            <a:r>
              <a:rPr lang="en-US" dirty="0"/>
              <a:t>Normal equations for a polynomial regression line of degre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iven a set of data points each consisting of a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value and 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value, to derive the equation of the </a:t>
            </a:r>
            <a:r>
              <a:rPr lang="en-US" u="sng" dirty="0"/>
              <a:t>least-squares polynomial</a:t>
            </a:r>
            <a:r>
              <a:rPr lang="en-US" dirty="0"/>
              <a:t>, we must solve the above system of normal equation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C845B0-F6B3-5948-A702-3E2935AE7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7</a:t>
            </a:fld>
            <a:endParaRPr lang="en-US" altLang="x-none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6386662-445F-C045-9BC4-E42E52DBA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4732" y="242316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45970C-8DBF-EF43-B0BE-F8A7FD77D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17963"/>
              </p:ext>
            </p:extLst>
          </p:nvPr>
        </p:nvGraphicFramePr>
        <p:xfrm>
          <a:off x="1554513" y="2331732"/>
          <a:ext cx="4687677" cy="15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r:id="rId3" imgW="56464200" imgH="18719800" progId="Equation.DSMT4">
                  <p:embed/>
                </p:oleObj>
              </mc:Choice>
              <mc:Fallback>
                <p:oleObj r:id="rId3" imgW="56464200" imgH="1871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513" y="2331732"/>
                        <a:ext cx="4687677" cy="155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8A4F18E-3842-534A-BBD8-08B56D6385F3}"/>
              </a:ext>
            </a:extLst>
          </p:cNvPr>
          <p:cNvSpPr txBox="1"/>
          <p:nvPr/>
        </p:nvSpPr>
        <p:spPr>
          <a:xfrm>
            <a:off x="6342274" y="2847353"/>
            <a:ext cx="199445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33CC"/>
                </a:solidFill>
              </a:rPr>
              <a:t>No particular reason to</a:t>
            </a:r>
          </a:p>
          <a:p>
            <a:r>
              <a:rPr lang="en-US" sz="1400" dirty="0">
                <a:solidFill>
                  <a:srgbClr val="0033CC"/>
                </a:solidFill>
              </a:rPr>
              <a:t>switch from </a:t>
            </a:r>
            <a:r>
              <a:rPr lang="en-US" sz="1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1400" dirty="0">
                <a:solidFill>
                  <a:srgbClr val="0033CC"/>
                </a:solidFill>
              </a:rPr>
              <a:t>’s to </a:t>
            </a:r>
            <a:r>
              <a:rPr lang="en-US" sz="14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dirty="0">
                <a:solidFill>
                  <a:srgbClr val="0033CC"/>
                </a:solidFill>
              </a:rPr>
              <a:t>’s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CA58A29-ADA4-9947-BC86-E299FD037E28}"/>
              </a:ext>
            </a:extLst>
          </p:cNvPr>
          <p:cNvSpPr txBox="1"/>
          <p:nvPr/>
        </p:nvSpPr>
        <p:spPr>
          <a:xfrm>
            <a:off x="2116485" y="3932920"/>
            <a:ext cx="3563732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33CC"/>
                </a:solidFill>
              </a:rPr>
              <a:t>Derived using partial differential equations.</a:t>
            </a:r>
          </a:p>
        </p:txBody>
      </p:sp>
    </p:spTree>
    <p:extLst>
      <p:ext uri="{BB962C8B-B14F-4D97-AF65-F5344CB8AC3E}">
        <p14:creationId xmlns:p14="http://schemas.microsoft.com/office/powerpoint/2010/main" val="36573290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F76E88-704A-6D4E-96AB-9931FF737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Equations</a:t>
            </a:r>
            <a:r>
              <a:rPr lang="en-US" i="1" dirty="0"/>
              <a:t>, cont’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F7A83E-0AB7-6D48-B480-0DCF526933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2788927"/>
                <a:ext cx="8229600" cy="2926048"/>
              </a:xfrm>
            </p:spPr>
            <p:txBody>
              <a:bodyPr/>
              <a:lstStyle/>
              <a:p>
                <a:r>
                  <a:rPr lang="en-US" dirty="0"/>
                  <a:t>Compute th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dirty="0"/>
                  <a:t> coefficient values and the right-hand-sid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 values from the data.</a:t>
                </a:r>
              </a:p>
              <a:p>
                <a:r>
                  <a:rPr lang="en-US" dirty="0"/>
                  <a:t>Solve the system of equations to get the values of 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/>
                  <a:t> variables.</a:t>
                </a:r>
              </a:p>
              <a:p>
                <a:r>
                  <a:rPr lang="en-US" dirty="0"/>
                  <a:t>Then you can construct 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baseline="30000" dirty="0"/>
                  <a:t>th</a:t>
                </a:r>
                <a:r>
                  <a:rPr lang="en-US" dirty="0"/>
                  <a:t>-degree regression polynomial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F7A83E-0AB7-6D48-B480-0DCF526933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788927"/>
                <a:ext cx="8229600" cy="2926048"/>
              </a:xfrm>
              <a:blipFill>
                <a:blip r:embed="rId3"/>
                <a:stretch>
                  <a:fillRect l="-617" t="-22078" r="-1235" b="-4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87FB2E-5A95-F647-8EB2-54E629FB9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8</a:t>
            </a:fld>
            <a:endParaRPr lang="en-US" altLang="x-none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F95FF86-72CF-1346-B0FB-53DF2BAB3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87495"/>
              </p:ext>
            </p:extLst>
          </p:nvPr>
        </p:nvGraphicFramePr>
        <p:xfrm>
          <a:off x="2228161" y="1234464"/>
          <a:ext cx="4687675" cy="15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r:id="rId4" imgW="56464200" imgH="18719800" progId="Equation.DSMT4">
                  <p:embed/>
                </p:oleObj>
              </mc:Choice>
              <mc:Fallback>
                <p:oleObj r:id="rId4" imgW="56464200" imgH="1871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A45970C-8DBF-EF43-B0BE-F8A7FD77D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161" y="1234464"/>
                        <a:ext cx="4687675" cy="155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B067679-178D-C94E-B0FA-A578B3894829}"/>
                  </a:ext>
                </a:extLst>
              </p:cNvPr>
              <p:cNvSpPr txBox="1"/>
              <p:nvPr/>
            </p:nvSpPr>
            <p:spPr>
              <a:xfrm>
                <a:off x="1806689" y="5710505"/>
                <a:ext cx="55306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B067679-178D-C94E-B0FA-A578B3894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689" y="5710505"/>
                <a:ext cx="5530617" cy="461665"/>
              </a:xfrm>
              <a:prstGeom prst="rect">
                <a:avLst/>
              </a:prstGeom>
              <a:blipFill>
                <a:blip r:embed="rId6"/>
                <a:stretch>
                  <a:fillRect t="-2703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88046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D50DFD-2C45-514E-B4A1-7E7373440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Equations</a:t>
            </a:r>
            <a:r>
              <a:rPr lang="en-US" i="1" dirty="0"/>
              <a:t>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7689524-336F-9049-ABD3-A1444F94999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34464"/>
                <a:ext cx="8229600" cy="4896461"/>
              </a:xfrm>
            </p:spPr>
            <p:txBody>
              <a:bodyPr/>
              <a:lstStyle/>
              <a:p>
                <a:r>
                  <a:rPr lang="en-US" dirty="0"/>
                  <a:t>To derive the normal </a:t>
                </a:r>
                <a:br>
                  <a:rPr lang="en-US" dirty="0"/>
                </a:br>
                <a:r>
                  <a:rPr lang="en-US" dirty="0"/>
                  <a:t>equations for higher-</a:t>
                </a:r>
                <a:br>
                  <a:rPr lang="en-US" dirty="0"/>
                </a:br>
                <a:r>
                  <a:rPr lang="en-US" dirty="0"/>
                  <a:t>degree polynomials, </a:t>
                </a:r>
                <a:br>
                  <a:rPr lang="en-US" dirty="0"/>
                </a:br>
                <a:r>
                  <a:rPr lang="en-US" dirty="0"/>
                  <a:t>note the pattern:</a:t>
                </a:r>
              </a:p>
              <a:p>
                <a:pPr lvl="1"/>
                <a:r>
                  <a:rPr lang="en-US" dirty="0"/>
                  <a:t>In the multiplier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/>
                  <a:t> of each equation, the expone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/>
                  <a:t> is the row index counting from 0, and the same exponent appears on the right-hand side.</a:t>
                </a:r>
              </a:p>
              <a:p>
                <a:pPr lvl="2"/>
                <a:r>
                  <a:rPr lang="en-US" dirty="0"/>
                  <a:t>In the first row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nary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fter the first term of an equation, subsequent terms have successively greater exponents.</a:t>
                </a:r>
              </a:p>
              <a:p>
                <a:pPr lvl="1"/>
                <a:r>
                  <a:rPr lang="en-US" dirty="0"/>
                  <a:t>The same multiplier repeats on diagonals running from lower left to upper right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7689524-336F-9049-ABD3-A1444F94999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34464"/>
                <a:ext cx="8229600" cy="4896461"/>
              </a:xfrm>
              <a:blipFill>
                <a:blip r:embed="rId3"/>
                <a:stretch>
                  <a:fillRect l="-617" t="-1034" r="-772" b="-3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C57EEE-E2C9-174E-BF5D-53D3CF64B2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5094-CFE5-6845-BA77-358456EEE977}" type="slidenum">
              <a:rPr lang="en-US" altLang="x-none" smtClean="0"/>
              <a:pPr/>
              <a:t>9</a:t>
            </a:fld>
            <a:endParaRPr lang="en-US" altLang="x-none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BA4F4B-349A-F443-9592-8EAFA0D460BC}"/>
              </a:ext>
            </a:extLst>
          </p:cNvPr>
          <p:cNvGrpSpPr/>
          <p:nvPr/>
        </p:nvGrpSpPr>
        <p:grpSpPr>
          <a:xfrm>
            <a:off x="4323243" y="1425633"/>
            <a:ext cx="4512814" cy="1454733"/>
            <a:chOff x="4323243" y="1425633"/>
            <a:chExt cx="4512814" cy="1454733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74D1F80D-6DF9-1747-9ACE-420437A415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522166"/>
                </p:ext>
              </p:extLst>
            </p:nvPr>
          </p:nvGraphicFramePr>
          <p:xfrm>
            <a:off x="4472500" y="1433382"/>
            <a:ext cx="4363557" cy="1446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r:id="rId4" imgW="56464200" imgH="18719800" progId="Equation.DSMT4">
                    <p:embed/>
                  </p:oleObj>
                </mc:Choice>
                <mc:Fallback>
                  <p:oleObj r:id="rId4" imgW="56464200" imgH="187198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2A45970C-8DBF-EF43-B0BE-F8A7FD77DB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500" y="1433382"/>
                          <a:ext cx="4363557" cy="14469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4328A355-622D-E148-ADB6-57C48D98D7BA}"/>
                </a:ext>
              </a:extLst>
            </p:cNvPr>
            <p:cNvCxnSpPr/>
            <p:nvPr/>
          </p:nvCxnSpPr>
          <p:spPr bwMode="auto">
            <a:xfrm flipV="1">
              <a:off x="4323243" y="1433382"/>
              <a:ext cx="3540561" cy="1446983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BFBFBF">
                  <a:alpha val="54118"/>
                </a:srgb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51E3AA8-264B-EA49-B09F-C7B96F4D1B7E}"/>
                </a:ext>
              </a:extLst>
            </p:cNvPr>
            <p:cNvCxnSpPr/>
            <p:nvPr/>
          </p:nvCxnSpPr>
          <p:spPr bwMode="auto">
            <a:xfrm flipV="1">
              <a:off x="5485615" y="1890582"/>
              <a:ext cx="2378189" cy="98978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BFBFBF">
                  <a:alpha val="54118"/>
                </a:srgb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F00B7670-789D-EE4B-9AFD-2D292F4310EA}"/>
                </a:ext>
              </a:extLst>
            </p:cNvPr>
            <p:cNvCxnSpPr/>
            <p:nvPr/>
          </p:nvCxnSpPr>
          <p:spPr bwMode="auto">
            <a:xfrm flipV="1">
              <a:off x="4330992" y="1425633"/>
              <a:ext cx="2378189" cy="98978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BFBFBF">
                  <a:alpha val="54118"/>
                </a:srgb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22781883"/>
      </p:ext>
    </p:extLst>
  </p:cSld>
  <p:clrMapOvr>
    <a:masterClrMapping/>
  </p:clrMapOvr>
</p:sld>
</file>

<file path=ppt/theme/theme1.xml><?xml version="1.0" encoding="utf-8"?>
<a:theme xmlns:a="http://schemas.openxmlformats.org/drawingml/2006/main" name="Quadrant">
  <a:themeElements>
    <a:clrScheme name="Quadrant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Quadran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x-none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x-none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14</TotalTime>
  <Words>4473</Words>
  <Application>Microsoft Macintosh PowerPoint</Application>
  <PresentationFormat>On-screen Show (4:3)</PresentationFormat>
  <Paragraphs>714</Paragraphs>
  <Slides>5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6" baseType="lpstr">
      <vt:lpstr>Arial</vt:lpstr>
      <vt:lpstr>Cambria Math</vt:lpstr>
      <vt:lpstr>Courier New</vt:lpstr>
      <vt:lpstr>Times New Roman</vt:lpstr>
      <vt:lpstr>Wingdings</vt:lpstr>
      <vt:lpstr>Quadrant</vt:lpstr>
      <vt:lpstr>Equation.DSMT4</vt:lpstr>
      <vt:lpstr>DATA 220 Mathematical Methods for Data Analysis May 6 Class Meeting</vt:lpstr>
      <vt:lpstr>Assignment #11 Solutions</vt:lpstr>
      <vt:lpstr>Nonlinear Relationships</vt:lpstr>
      <vt:lpstr>Nonlinear Relationships, cont’d</vt:lpstr>
      <vt:lpstr>Polynomials</vt:lpstr>
      <vt:lpstr>Polynomials, cont’d</vt:lpstr>
      <vt:lpstr>Polynomial Regression Normal Equations</vt:lpstr>
      <vt:lpstr>Normal Equations, cont’d</vt:lpstr>
      <vt:lpstr>Normal Equations, cont’d</vt:lpstr>
      <vt:lpstr>Polynomial Regression</vt:lpstr>
      <vt:lpstr>Polynomial Regression, cont’d</vt:lpstr>
      <vt:lpstr>Polynomial Regression, cont’d</vt:lpstr>
      <vt:lpstr>Polynomial Regression, cont’d</vt:lpstr>
      <vt:lpstr>Polynomial Regression, cont’d</vt:lpstr>
      <vt:lpstr>Polynomial Regression, cont’d</vt:lpstr>
      <vt:lpstr>Polynomial Regression, cont’d</vt:lpstr>
      <vt:lpstr>Example #1: Sine Wave Regression</vt:lpstr>
      <vt:lpstr>Example #1, cont’d</vt:lpstr>
      <vt:lpstr>Example #1, cont’d</vt:lpstr>
      <vt:lpstr>Example #1, cont’d</vt:lpstr>
      <vt:lpstr>Example #1, cont’d</vt:lpstr>
      <vt:lpstr>Example #1, cont’d</vt:lpstr>
      <vt:lpstr>Example #1, cont’d</vt:lpstr>
      <vt:lpstr>Break</vt:lpstr>
      <vt:lpstr>Example #2: Random Values</vt:lpstr>
      <vt:lpstr>Example #2, cont’d</vt:lpstr>
      <vt:lpstr>Example #2, cont’d</vt:lpstr>
      <vt:lpstr>Example #2, cont’d</vt:lpstr>
      <vt:lpstr>Example #2, cont’d</vt:lpstr>
      <vt:lpstr>Example #3: SciKit-Learn</vt:lpstr>
      <vt:lpstr>Example #3, cont’d</vt:lpstr>
      <vt:lpstr>Example #3, cont’d</vt:lpstr>
      <vt:lpstr>Example #3, cont’d</vt:lpstr>
      <vt:lpstr>Example #4: Compare Polynomial Degrees</vt:lpstr>
      <vt:lpstr>Example #4, cont’d</vt:lpstr>
      <vt:lpstr>Example #4, cont’d</vt:lpstr>
      <vt:lpstr>Example #4, cont’d</vt:lpstr>
      <vt:lpstr>Example #4, cont’d</vt:lpstr>
      <vt:lpstr>Polynomial Regression with Matrices</vt:lpstr>
      <vt:lpstr>Degree 2 Parabola with Matrices</vt:lpstr>
      <vt:lpstr>Degree 2 Parabola with Matrices, cont’d</vt:lpstr>
      <vt:lpstr>Degree 2 Parabola with Matrices, cont’d</vt:lpstr>
      <vt:lpstr>Degree 2 Parabola with Matrices, cont’d</vt:lpstr>
      <vt:lpstr>Degree 3 Polynomial with Matrices</vt:lpstr>
      <vt:lpstr>Degree 3 Polynomial with Matrices, cont’d</vt:lpstr>
      <vt:lpstr>Degree 3 Polynomial with Matrices, cont’d</vt:lpstr>
      <vt:lpstr>Degree 3 Polynomial with Matrices, cont’d</vt:lpstr>
      <vt:lpstr>Degree 3 Polynomial with QR Factorization</vt:lpstr>
      <vt:lpstr>Degree 3 Polynomial with QR Factorization, cont’d</vt:lpstr>
      <vt:lpstr>Degree 9 Polynomial with Matrices</vt:lpstr>
      <vt:lpstr>Example #5: Store Preference</vt:lpstr>
      <vt:lpstr>Example #5, cont’d</vt:lpstr>
      <vt:lpstr>Example #5, cont’d</vt:lpstr>
      <vt:lpstr>Example #5, cont’d</vt:lpstr>
      <vt:lpstr>Markov Chain</vt:lpstr>
      <vt:lpstr>Markov Steady State</vt:lpstr>
      <vt:lpstr>Markov Steady State, cont’d</vt:lpstr>
      <vt:lpstr>Markov Steady State, cont’d</vt:lpstr>
      <vt:lpstr>Assignment #1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220 Mathematical Methods for Data Analysis November 12 Class Meeting</dc:title>
  <dc:creator>Ronald Mak</dc:creator>
  <cp:lastModifiedBy>Ron Mak</cp:lastModifiedBy>
  <cp:revision>339</cp:revision>
  <dcterms:created xsi:type="dcterms:W3CDTF">2019-11-11T02:26:36Z</dcterms:created>
  <dcterms:modified xsi:type="dcterms:W3CDTF">2021-05-07T02:06:39Z</dcterms:modified>
</cp:coreProperties>
</file>